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2.wav" ContentType="audio/x-wav"/>
  <Override PartName="/ppt/media/audio3.wav" ContentType="audio/x-wav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media/media3.wav" ContentType="audio/x-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60f2e2f3840648ec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7"/>
  </p:notesMasterIdLst>
  <p:sldIdLst>
    <p:sldId id="1128" r:id="rId3"/>
    <p:sldId id="260" r:id="rId4"/>
    <p:sldId id="261" r:id="rId5"/>
    <p:sldId id="1129" r:id="rId6"/>
    <p:sldId id="263" r:id="rId7"/>
    <p:sldId id="264" r:id="rId8"/>
    <p:sldId id="265" r:id="rId9"/>
    <p:sldId id="313" r:id="rId10"/>
    <p:sldId id="318" r:id="rId11"/>
    <p:sldId id="283" r:id="rId12"/>
    <p:sldId id="1134" r:id="rId13"/>
    <p:sldId id="1140" r:id="rId14"/>
    <p:sldId id="1139" r:id="rId15"/>
    <p:sldId id="1163" r:id="rId16"/>
    <p:sldId id="446" r:id="rId17"/>
    <p:sldId id="312" r:id="rId18"/>
    <p:sldId id="1141" r:id="rId19"/>
    <p:sldId id="1162" r:id="rId20"/>
    <p:sldId id="1146" r:id="rId21"/>
    <p:sldId id="1147" r:id="rId22"/>
    <p:sldId id="1142" r:id="rId23"/>
    <p:sldId id="1156" r:id="rId24"/>
    <p:sldId id="1151" r:id="rId25"/>
    <p:sldId id="1152" r:id="rId26"/>
    <p:sldId id="1153" r:id="rId27"/>
    <p:sldId id="1154" r:id="rId28"/>
    <p:sldId id="1155" r:id="rId29"/>
    <p:sldId id="1161" r:id="rId30"/>
    <p:sldId id="1157" r:id="rId31"/>
    <p:sldId id="1158" r:id="rId32"/>
    <p:sldId id="1116" r:id="rId33"/>
    <p:sldId id="1108" r:id="rId34"/>
    <p:sldId id="1143" r:id="rId35"/>
    <p:sldId id="358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FFFF"/>
    <a:srgbClr val="DDFFFF"/>
    <a:srgbClr val="FBFFFF"/>
    <a:srgbClr val="CCFFFF"/>
    <a:srgbClr val="008000"/>
    <a:srgbClr val="0000FF"/>
    <a:srgbClr val="FF3300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70" autoAdjust="0"/>
    <p:restoredTop sz="94660"/>
  </p:normalViewPr>
  <p:slideViewPr>
    <p:cSldViewPr snapToGrid="0">
      <p:cViewPr varScale="1">
        <p:scale>
          <a:sx n="72" d="100"/>
          <a:sy n="72" d="100"/>
        </p:scale>
        <p:origin x="73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06T00:41:01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79 5953 0,'99'-49'62,"-198"98"-62,396-148 32,-247 74-32,198-49 31,-174 49-15,-49 25-1</inkml:trace>
  <inkml:trace contextRef="#ctx0" brushRef="#br0" timeOffset="192.89">22076 5581 0,'0'0'31,"50"397"16,-25-347-47,24 222 31</inkml:trace>
  <inkml:trace contextRef="#ctx0" brushRef="#br0" timeOffset="569.71">22671 5879 0,'100'-199'31,"-200"398"-31,373-770 63,-273 794-32,0-123-15,0 197 15,0-222-31,50 74 31,0-149-15</inkml:trace>
  <inkml:trace contextRef="#ctx0" brushRef="#br0" timeOffset="1126.41">23440 5234 0,'0'0'0,"-148"99"47,98 199-16,50-249-31,248-49 32,-124-297 15,-124 197-16,0 175 0,0-26-31,0 26 16,0 49-1,25 223 17,-124-99-1,-1-198 16,-48-100-16,148 25 0,-25 25-15,0 25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06T00:55:00.3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829 4018 0,'0'0'0,"50"-74"47,-25 74-15,0 0-32,-25 25 15,25 24-15,-25-24 16,24 25-16,-24-1 15,25-24 1,-25 25-16,0-1 0,25 26 16,-25-26-16,0 100 15,0-74 1,-25-1-16,25 0 16,0 1-16,0-25 15,0 24-15,25-24 0,25 24 16,-26-49-1,1 0-15,0-1 16,0-24-16,0 0 16,-1-24-1,1-26-15,0 25 0,-25 0 16,0 1-16,0-1 16,-25 25-1,0 25 1,25 24-16,-24 1 15,-1 24-15,25 1 16,0 49-16,0 0 16,0-25-16,0 0 15,25 0-15,-1-24 16,1 24-16,25 0 0,-25-24 16,-1 24-1,1-25-15,0 1 0,-25-26 16,0 26-16,0-26 15,0 1-15,-25 24 16,0-49-16,-24 25 16,-1-26-16,1 1 15,-26 0-15,26 0 16,-1-25-16,25 0 16,-24 25-16</inkml:trace>
  <inkml:trace contextRef="#ctx0" brushRef="#br0" timeOffset="2704.09">26814 6127 0,'0'0'0,"-174"25"16,149 24-1,-24 1 1,24 24-16,-25 1 16,50-1-16,0 25 15,0-24-15,0-1 16,25 0-16,25-24 15,24-25-15,1 0 16,-1-25-16,25-25 0,0-25 16,-24 1-16,24-26 15,0-24-15,25-99 16</inkml:trace>
  <inkml:trace contextRef="#ctx0" brushRef="#br0" timeOffset="2906.74">27434 5779 0,'0'0'0,"-50"125"32,26-26-32,-1 50 15,0 24-15,0-24 16,0-25-16,25-50 16,0 1-16,0-50 15,25 24-15,-25 1 16,0 0-1,25-26-15,-75-24 16</inkml:trace>
  <inkml:trace contextRef="#ctx0" brushRef="#br0" timeOffset="3040.11">27136 6424 0,'0'0'0,"149"-74"16,-74 49-1,-1 25-15,0 0 16,1 0-16,-50 25 16</inkml:trace>
  <inkml:trace contextRef="#ctx0" brushRef="#br0" timeOffset="3837.07">27657 6548 0,'0'0'0,"99"-124"15,-74 75 1,-25-1-16,25-24 16,-25 24-1,0 1-15,0-1 0,0 0 16,0 1-16,-25 24 15,25 0-15,0 0 16,-25 25 0,25 25-16,0 25 15,0 24-15,0 50 16,-24 0-16,24 0 16,0-25-16,0-24 15,0-1-15,0-24 16,0 24-16,0-24 15,24-25-15,-24 0 16,25-50-16,0 0 0,25-50 16,-26 1-16,26 24 15,-25-24-15,0 49 16,-25 0 0,0 50-1,0 0-15,0 0 16,0 0-16,0 24 15,24-24 1,1-25 0,-25-25-1,25 0 1,-25 50 15,0 0-15,0 0-16,0 0 15,0-1-15,25 1 16,0-25 0,0 0-16,-1-25 15,1 1-15,-25-26 16,25 0-16,0-24 16,-25 24-16,0 1 15,0 24-15,0 0 0,0 50 16,0 25-1,0 24-15,0 0 16,0 1-16,0 24 16,0-49-16,25-1 15,24 1-15,-24-50 16,0-25-16,0 0 16</inkml:trace>
  <inkml:trace contextRef="#ctx0" brushRef="#br0" timeOffset="3985.71">28352 6449 0,'0'0'0,"-25"99"16,25-24 0,0-26-16,0 26 15</inkml:trace>
  <inkml:trace contextRef="#ctx0" brushRef="#br0" timeOffset="4182.59">28699 6548 0,'0'0'0,"-149"124"31,149-74-15,0 0-16,0-26 15,50 1-15,-1 0 16,26-25-16,24-25 16,75-49-16</inkml:trace>
  <inkml:trace contextRef="#ctx0" brushRef="#br0" timeOffset="4332.1">28773 6077 0,'0'0'0,"-124"75"16,50-1-16,24 0 0,1 1 15,49 24 1,25 0-16,24-49 0</inkml:trace>
  <inkml:trace contextRef="#ctx0" brushRef="#br0" timeOffset="4922.52">29493 7020 0,'273'-224'47,"-174"125"-47,25-25 16,-25-25-16,-25 25 15,-49 25-15,0 25 16,-25 24-16,0-24 15,-25 24 1,-24 25-16,24 1 0,-50-1 16,26 25-16,-26 25 15,26 24-15,-1 26 16,1-1-16,24 50 16,0 25-16,25 0 0,0-25 15,25-25-15,0-50 16,-25-24-16,49 25 15,-24-50 1,25 0-16,-1-25 0,26-49 16,-26-1-16,1 26 15,-25-26-15,-1 50 16,1 1-16,-25 48 16,25 26-1,-25 0-15,25 24 16,-25-24-16,25-1 15,0 1-15,-1-25 16,26-25-16,0-25 16</inkml:trace>
  <inkml:trace contextRef="#ctx0" brushRef="#br0" timeOffset="5113.91">30683 6003 0,'-74'99'31,"24"0"-31,26 0 16,-26 50-16,50-25 15,0-25-15,0-24 16,0-26-16,0 1 16,0-25-16,25 0 15,74 0-15</inkml:trace>
  <inkml:trace contextRef="#ctx0" brushRef="#br0" timeOffset="5362.77">31155 6350 0,'0'0'0,"-149"50"16,99-1-1,1 1-15,24-1 16,0 1-16,25 0 15,25-1-15,24 1 16,26-1-16,-26-24 0,26 25 16,-26-25-16,-24 0 15,0-1-15,-50 1 16,-99 0 0,-99 49-16,-50-24 0,-149 49 15</inkml:trace>
  <inkml:trace contextRef="#ctx0" brushRef="#br0" timeOffset="6743.47">23416 8285 0,'-25'149'31,"25"-50"-15,0 25-16,-25-25 15,25-25-15,25-49 16,0 25-16,24-25 15,1-1-15,-1-24 16,-24 0-16,25 0 16,-25-49-16,-25 24 15,0 0-15,0 0 16,0 1-16,-25 24 16,0 24-16,0 1 15,0 25-15,25-1 16,0 1-16,0 25 15,25-26-15,0 26 16,25-26-16,-1 1 16,1-25-16,-25 24 15,-25-24-15,0 0 0,0 0 16,-75 24-16,-24 1 16,-75-1-16,1 1 15,-26 24-15</inkml:trace>
  <inkml:trace contextRef="#ctx0" brushRef="#br0" timeOffset="8385.35">25425 8632 0,'0'0'0,"-124"-99"31,74 99-16,1 25-15,-26 49 0,26-24 16,-51 98 0,100-98-16,-24 24 15,24-49-15,24 25 16,1-50-16,50 0 16,-1-25-16,0-25 15,26 1-15,-26-26 16,0 1-16,-24 0 15,0-1-15,-50 26 16,0-1-16,0 25 16,-50 25-16,25 25 15,0 49-15,1 50 16,24 25-16,0 25 16,0-25-16,24-25 0,26-50 15,-50-24-15,25-1 16,-25-24-16,25 25 15,-25-25-15,-25-1 16,-50-24 0,1 0-16,24 0 15,-24-49-15,24 24 16,26-25-16,-1 1 16,25-26-16,0 26 15,49 24 1,51-49-16,73-50 15</inkml:trace>
  <inkml:trace contextRef="#ctx0" brushRef="#br0" timeOffset="8587.14">26020 8508 0,'0'0'16,"-149"50"-1,100-1 1,24 26-16,-25-1 15,25 0-15,25 1 16,0-1-16,0-24 16,50 0-16,0-26 15,24-24-15,50-74 0,99-50 16</inkml:trace>
  <inkml:trace contextRef="#ctx0" brushRef="#br0" timeOffset="8902.95">26367 8632 0,'0'0'16,"-148"-25"15,98 25-31,0 50 16,1-1-16,-1 1 15,25 0-15,25-1 0,0 1 16,0-25-16,50-25 16,0 0-16,24 0 15,-24-50-15,24 0 16,-24 1-16,-26-26 15,1 26-15,-25 24 0,0 0 16,-25 50 0,1 0-1,-1 24-15,0 26 16,25-26-16,0 1 16,25 0-1,49-1 1,-49-49-16,25 0 0,-1 0 15,1-49-15,24-51 16</inkml:trace>
  <inkml:trace contextRef="#ctx0" brushRef="#br0" timeOffset="9058.86">26442 7987 0,'0'0'15,"-124"75"-15,49-26 16,26 1-16,24 49 16,25 25-16</inkml:trace>
  <inkml:trace contextRef="#ctx0" brushRef="#br0" timeOffset="9347.28">27533 8086 0,'0'0'15,"-49"149"1,24-25 0,25 25-16,-25-25 15,25-25-15,0-24 16,0-51-16,0 26 0,25 24 16</inkml:trace>
  <inkml:trace contextRef="#ctx0" brushRef="#br0" timeOffset="9497.06">27335 8434 0,'0'0'0,"0"-124"31,25 99-31,24 0 16,1 25-16,-1 25 15,1 49-15,-25 1 0</inkml:trace>
  <inkml:trace contextRef="#ctx0" brushRef="#br0" timeOffset="9918.81">27682 8954 0,'0'0'15,"99"-99"1,-49 50-16,-25-26 16,-1 1-1,1-1-15,0 1 0,-25 24 16,-25 1-16,0 24 15,1 25-15,-26 0 16,25 0-16,-24 25 16,24 24-16,25 1 15,-25 24-15,50 26 16,0-51 0,24 1-16,26-25 15,-1-1-15,0-24 16,1-24-16,24-1 0,-49-25 15,-1 1-15,-24-26 16,0 26-16,-25-1 16,0 0-16,-25 26 15,-24-1 1,24 50-16,0 49 16,0 0-16,0 1 15,25-1-15,0 1 16,25-26-16,0 1 15,25-25-15,-1-1 16,1-48-16,24-51 16</inkml:trace>
  <inkml:trace contextRef="#ctx0" brushRef="#br0" timeOffset="10052.73">28352 8111 0,'0'0'0,"-75"149"32</inkml:trace>
  <inkml:trace contextRef="#ctx0" brushRef="#br0" timeOffset="10199.32">28451 9426 0,'0'0'16,"-25"-124"31,50 74-47</inkml:trace>
  <inkml:trace contextRef="#ctx0" brushRef="#br0" timeOffset="10698.56">28873 9128 0,'0'0'16,"49"-174"-1,50 75-15,100-124 16,-125 124-1,-24 24 1,0 1-16,-26 0 0,-24 24 16,0 0-16,-24 26 15,-26-1-15,0 25 16,1 25-16,-1 24 16,1 26-16,24 24 15,0 50-15,25-25 16,0 0-16,0-50 15,0-24-15,25-1 0,0 1 16,-1-25-16,26 0 16,-25-25-16,24-75 15,26-24-15,-1-25 16,-24 25 0,24-1-16,-49 76 15,0 24-15,-25 24 16,25 51-16,-25-1 15,24 1-15,1-1 16,-25 0-16,25-24 16,0 0-16,0-50 0,24-50 15</inkml:trace>
  <inkml:trace contextRef="#ctx0" brushRef="#br0" timeOffset="10879.06">29939 7937 0,'0'0'16,"-25"199"0,25-25-1,0-1-15,0-24 16,0 0-16,25-75 16,-25-24-16,25-1 0,-25 1 15,25-25 1,0 0-16,-1-25 0</inkml:trace>
  <inkml:trace contextRef="#ctx0" brushRef="#br0" timeOffset="11122.1">30088 8657 0,'0'0'0,"-25"-25"47,25 75-31,0-1-16,0 1 15,0-1-15,25-24 16,0 25-16,0-25 16,-1-1-16,1 1 15,0 0-15,0-25 0,-25 25 16,-25 0 0,0 0-16,-49 24 15,-1-24-15,1 0 0</inkml:trace>
  <inkml:trace contextRef="#ctx0" brushRef="#br0" timeOffset="11659.08">30882 8012 0,'0'0'0,"0"99"31,0 25-31,0 25 16,0 25-16,0-26 15,0-48-15,0-26 16,25-24-16,-25-1 15,24 1-15,-24-25 0,-24 0 16</inkml:trace>
  <inkml:trace contextRef="#ctx0" brushRef="#br0" timeOffset="11794.11">30559 8582 0,'0'0'15,"199"-74"1,-75 74-1,-25 0-15,25 0 16,-50 0-16,1 25 0</inkml:trace>
  <inkml:trace contextRef="#ctx0" brushRef="#br0" timeOffset="12260.77">31254 8607 0,'0'0'15,"-124"75"1,74-26-16,25 1 15,1-1 1,-1-24-16,25 25 16,25-25-16,24-25 0,1 0 15,24 0-15,26-50 16,-51 0-16,26 1 16,-51-75-1,-24 74-15,0 1 16,0 24-16,0 0 15,-24 25-15,-1 0 16,0 50-16,25-26 16,-25 26-16,25 24 15,0-49-15,25 25 16,-25-25-16,25-1 0,0-24 16,-1 0-1,1 0-15,0-24 0,0-1 16,0-25-16,-25 1 15,0-1-15,0 25 16,0 0-16,0 50 16,0 0-1,-25 49-15,25 1 0,0-1 16,0-24 0,25 24-16,-1-49 15,26 0-15,0-25 0,24-25 16</inkml:trace>
  <inkml:trace contextRef="#ctx0" brushRef="#br0" timeOffset="12396.43">31576 8260 0,'0'0'0,"-99"124"46</inkml:trace>
  <inkml:trace contextRef="#ctx0" brushRef="#br0" timeOffset="12529.34">31601 9302 0,'0'0'0,"-124"25"31,75-25-15</inkml:trace>
  <inkml:trace contextRef="#ctx0" brushRef="#br0" timeOffset="13095.38">27732 9922 0,'0'0'0,"124"99"31,-100-24-15,-24-1-16,0 0 16,0-24-16,-24 24 15,-1-49-15,25 25 16,0-75 0</inkml:trace>
  <inkml:trace contextRef="#ctx0" brushRef="#br0" timeOffset="13293.93">28029 9897 0,'0'0'0,"-149"99"47,149-24-47,0-26 16,0 26-1,25-26-15,0 1 16,49-25-16,1 0 15,-1-25-15,26 0 0,-1 0 16,-25-25-16,-24-25 16</inkml:trace>
  <inkml:trace contextRef="#ctx0" brushRef="#br0" timeOffset="13445.79">28575 9922 0,'149'-25'47,"-75"25"-47,-24 0 15,-25 0-15</inkml:trace>
  <inkml:trace contextRef="#ctx0" brushRef="#br0" timeOffset="13595.03">28749 10220 0,'0'0'0,"99"-25"31,-25 0-15,1 0-16,24 25 16,50-25-16</inkml:trace>
  <inkml:trace contextRef="#ctx0" brushRef="#br0" timeOffset="14005.93">29468 9773 0,'0'0'0,"-25"-124"16,50 74-1,25 1-15,-26 24 16,26 25-16,-25 0 0,0 25 15,-1 49 1,-24 1-16,0 24 16,-49 0-16,-26 50 15,1 0-15,0-50 0,-1-25 16,50-49-16,-49 25 16,24-25-16,26-25 15,-1 0-15,0-25 16,25-25-16,25 1 15,0 24-15,24-25 16,1 50-16,-1 0 16,26 0-16,-1 25 15,1 25-15,24-26 16,0 1-16,-25 0 16,26 0-16,98-25 15,-99 25-15,50-25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06T01:02:31.1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6 6152 0,'75'-124'31,"-26"0"0,-24 74-31,0-25 0,0 26 16,-25-100 15,0 174-15,0 0-1,0 24-15,0 26 16,0-1-16,25 1 0,-1 24 16,1-25-16,0 1 15,-25-1-15,25 0 16,0 1-16,-25-26 16,0 1-16,0 0 15,-25-26-15,0 1 16,0 0-16,-24-25 15,24 0-15,-25-25 16,25 0-16,1 1 16,24-26-16,0 25 15,0-24-15,24 24 16,1-25-16,0 1 16,25-1-16,-1 0 15,1 1-15,-25-1 16,24 1-16,1 24 15,-25-25-15,24 25 0,-24 1 16</inkml:trace>
  <inkml:trace contextRef="#ctx0" brushRef="#br0" timeOffset="296.8">4266 5482 0,'-24'124'16,"24"-75"-1,0 1-15,0 0 16,0-1-16,24 1 15,-24 0-15,0-1 16,25-24-16,-25 25 16,0-26-16,25 1 15,0-25-15</inkml:trace>
  <inkml:trace contextRef="#ctx0" brushRef="#br0" timeOffset="622.89">4589 5606 0,'0'0'0,"-99"124"31,74-50-31,25-24 16,0 24-16,0-24 15,0 0-15,25-26 16,-1 1-16,51-25 15,-26 0 1,-24-25-16,25 1 16,-25-26-16,-1 0 15,1 26-15,-25-26 0,0 0 16,0 1-16,-25 24 16,1-25-16,-1 25 15,0 25-15,0 0 16,0 0-16,-24 0 15,49 25-15,-25-25 0</inkml:trace>
  <inkml:trace contextRef="#ctx0" brushRef="#br0" timeOffset="866.49">4862 5482 0,'0'0'0,"149"99"31,-125-49-15,1-26-1,0 76-15,-25-76 16,0 26-16,0 0 16,-25-1-16,-24 51 15,24-51 1,0-24-1,0-25-15</inkml:trace>
  <inkml:trace contextRef="#ctx0" brushRef="#br0" timeOffset="1087.88">5581 5705 0,'124'0'32,"-74"25"-17,-1 0-15</inkml:trace>
  <inkml:trace contextRef="#ctx0" brushRef="#br0" timeOffset="1249.38">5655 6077 0,'0'0'16,"124"-25"15,-24 1-31,-1-1 15,-49 0-15</inkml:trace>
  <inkml:trace contextRef="#ctx0" brushRef="#br0" timeOffset="9414.39">6896 5705 0,'0'0'0,"74"-50"46,-49 26-30,0-1-16,24-25 16,-24 25-16,0-24 15,25-1-15,-26 25 16,-24-24-16,25-1 0,-25 1 16,25 24-1,-25 0-15,0 0 0,0 50 47,-25 0-31,25 0-1,0 24-15,0 1 16,0-1-16,0-24 0,0 25 16,0-1-16,0 1 15,0-25-15,0 24 16,0-24-16,25 0 15,-25 0-15,0 0 16,25-25-16,-25 24 16</inkml:trace>
  <inkml:trace contextRef="#ctx0" brushRef="#br0" timeOffset="9633.29">6921 5904 0,'0'0'0,"124"0"62,-75 0-62,1-25 16,24 25-16,-24 0 15,24 0-15,-24 0 16,24 25-16</inkml:trace>
  <inkml:trace contextRef="#ctx0" brushRef="#br0" timeOffset="10189.56">7218 6226 0,'0'0'16,"0"-124"15,25 124-16,0-25-15,0 25 0,24 0 16,-24 25-16,0 0 16,0 24-16,-25 1 15,0 24-15,0-24 16,0 24-16,-25-24 16,-25 24-16,1-24 15,-1 0-15,0-26 16,1 1-16,-1 0 15,1-25-15,-1 0 16,25-25-16,0 0 0,25 1 16,0-26-1,0 25-15,0 0 0,25 1 16,0-1 0,0 25-16,49 0 15,-49 25-15,0-25 16,24 24-16,-24 1 15,0-25-15,0 25 16,0 0-16,-1-25 16,1 0-1,0 0-15,0 0 16,0-50-16,-1 25 16</inkml:trace>
  <inkml:trace contextRef="#ctx0" brushRef="#br0" timeOffset="10700.78">7764 5904 0,'0'74'63,"25"-74"-48,-1-25 1,-24 0-1,0 1-15,0-1 16,0 0 0,-24 25-1,-1 0 1,0 25 0,25 24-16</inkml:trace>
  <inkml:trace contextRef="#ctx0" brushRef="#br0" timeOffset="11713.77">8285 5457 0,'0'0'0,"-50"-25"63,25 25-48,1 0-15,24 25 16,-25-25 0,25 25-16,-25 0 15,25-1 1,-25 1-16,25 25 15,0-25-15,0 24 16,0 1-16,0-25 0,0 24 16,0-24-16,0 25 15,25-25-15,-25-1 16,25 1-16,0 0 16,-25 0-16,24 0 15,1-25-15,0 0 16,0 0-1,0 0 1,-1-25-16,1 0 0,-25 0 16,25 25-1,0-49-15,0 24 16,-25 0-16,24 0 16,-24 0-16,0 0 15,0-24-15,0 24 16,0-25-16,0 26 0,0-26 15,-24 25-15,-1-24 16,0 24-16,0-25 16,0 25-16,1 1 15,-1-1-15,0 0 16,0 50 0,25 24-1</inkml:trace>
  <inkml:trace contextRef="#ctx0" brushRef="#br0" timeOffset="12640.73">9178 5879 0,'0'0'0,"-25"0"47,50 0-16,0 0-31,-1 0 16,26 0-16,0-25 16,-26 25-16,26 0 15,49-25 1,-74 25-16,25 0 15,-26 0-15,1 0 16,0 0-16</inkml:trace>
  <inkml:trace contextRef="#ctx0" brushRef="#br0" timeOffset="12880.53">9426 5680 0,'0'0'16,"-25"124"31,25-74-47,0 0 15,0 24-15,25-24 16,-25-1-16,0 1 15,25-1-15,-25-24 16,24 0-16</inkml:trace>
  <inkml:trace contextRef="#ctx0" brushRef="#br0" timeOffset="13143.64">10046 5457 0,'124'0'46,"-74"-25"-30,-1 25-16,-24 0 0,0 0 16</inkml:trace>
  <inkml:trace contextRef="#ctx0" brushRef="#br0" timeOffset="13710.29">9996 5507 0,'0'0'0,"-49"124"47,49-75-32,0-24 1,0 0-16,24-25 16,1 0 15,-25-25-31,25 25 0,0-25 16,0 25-1,0 0-15,-1 0 16,1 0-1,0 0-15,0 25 0,-25 0 16,25 0-16,-1-1 16,-24 1-16,0 25 15,0-25 1,0 24-16,0-24 0,0 0 16,-24 0-16,24 0 15,-25-1-15,0-24 16,0 0-16,0 0 15,-24 0-15,24 0 16,0 0-16,0 0 16,0 0-16,1 0 15,24-24-15,24 24 32,1 0-17,25 0-15</inkml:trace>
  <inkml:trace contextRef="#ctx0" brushRef="#br0" timeOffset="14076.74">10914 5829 0,'50'25'47,"-26"-25"-31,26 0-16,0 0 15,-26 0 1,26 0-16,-25 0 0,0 0 16,0 0-1</inkml:trace>
  <inkml:trace contextRef="#ctx0" brushRef="#br0" timeOffset="14245.12">10864 6127 0,'124'-25'47,"-74"0"-47,74 25 15</inkml:trace>
  <inkml:trace contextRef="#ctx0" brushRef="#br0" timeOffset="35340.29">11832 5259 0,'25'0'62,"-1"-25"-46,1 25-16,0 0 16,25 0-16,-26 0 15,26 0-15,-25 0 16,0 0 0,-1 0-16,1 0 0,-25 25 15,0-1-15</inkml:trace>
  <inkml:trace contextRef="#ctx0" brushRef="#br0" timeOffset="35999.6">11708 5383 0,'0'0'0,"0"49"78,25-24-78,-25 0 16,0 0-16,0 24 16,0-24-16,24 0 15,-24 0 1,25-50 0,0 0-1,-25 0 1,25 0-16,0 25 15,-1 0 1,1 0-16,0 0 16,0 25-1,0 0-15,-1 25 0,1 49 16,-25-50 0,0 1-16,0-25 15,0 25 1,-25-26-16,25 1 0,-24 0 15,-1-25-15,25 25 16,-25-25-16,0 0 16,0 0-16,1 0 15,-1 0-15,0-25 16,0 0 62</inkml:trace>
  <inkml:trace contextRef="#ctx0" brushRef="#br0" timeOffset="52256.13">3621 8086 0,'0'0'15,"25"-49"32,25-1-31,0 0-16,24 1 0,-24-26 16,-1 26-16,1-26 15,-25 51-15,-1-1 16,-24 0-16,0 50 31,-24 0-31,24 49 16,-25 0-16,25 50 0,-25 1 15,25-1-15,0-25 16,0-25-16,0-24 16,0-1-16,0 1 15,0 0 1,-25-1-1,0-24-15,-24-25 0,24 0 16,-25-50-16,1 26 16,24-26-16,25 25 15,0-24-15,0-1 16,25 0-16,24 1 16,1-1-16,0 1 0,24-1 15,50-49 1,-50 49-1,-24 25-15,24-24 0,26-1 16</inkml:trace>
  <inkml:trace contextRef="#ctx0" brushRef="#br0" timeOffset="52455.03">4614 7367 0,'0'0'16,"-124"50"-1,99 24 1,0-24-16,-25 49 0,50 0 16,-24 0-16,24 0 15,0-24 1,0-25-16,49 24 16,-24-24-16,25-26 0,-26-24 15</inkml:trace>
  <inkml:trace contextRef="#ctx0" brushRef="#br0" timeOffset="52718.78">4614 8136 0,'0'0'16,"99"-149"-1,-50 99 1,1-24-16,0 0 16,-1 24-16,1-24 0,-25 24 15,-25 25-15,0 0 16,0 1-1,0 48 1,0 1-16,-25 25 16,25 24-16,-25-24 15,25 24 1,0 1-16,0-26 16,25 26-16,0-50 15,0-25-15</inkml:trace>
  <inkml:trace contextRef="#ctx0" brushRef="#br0" timeOffset="52939.57">5308 7342 0,'0'0'16,"75"99"-1,-51-49 1,-24 24-16,25 1 15,-25-1-15,-25 1 16,1 24-16,-26 0 16,-24 50-1,24-99-15,25-1 16</inkml:trace>
  <inkml:trace contextRef="#ctx0" brushRef="#br0" timeOffset="53120.51">5829 7714 0,'0'0'0,"99"0"31,-49 0-31,0 0 15,-1 0-15,-24 25 16</inkml:trace>
  <inkml:trace contextRef="#ctx0" brushRef="#br0" timeOffset="53254.89">5904 8161 0,'0'0'0,"124"-25"31,-75 25-15,1-25-16</inkml:trace>
  <inkml:trace contextRef="#ctx0" brushRef="#br0" timeOffset="181747.36">6796 8012 0,'0'0'16,"149"0"31,-99 0-47,0 0 15,-1 0-15,1 0 16,-1 25-16,1-25 15,-25 25-15,0-1 0</inkml:trace>
  <inkml:trace contextRef="#ctx0" brushRef="#br0" timeOffset="182368.74">6970 7590 0,'75'-99'63,"-51"74"-63,-24 0 15,25 25-15,-25-24 16,0-1 0,0 50 15,0-1-31,0 1 16,0 25-16,0-25 15,0 24-15,0 1 16,0-25-16,0 49 15,0 25-15</inkml:trace>
  <inkml:trace contextRef="#ctx0" brushRef="#br0" timeOffset="183013.23">6896 8434 0,'0'0'0,"0"-124"32,25 99-17,-1 0-15,1 0 16,0 25-16,0 0 15,-25 25 1,0 74-16,0-49 16,0 24-16,-25 1 15,-25 73 1,1-73-16,-1-26 16,-24 1-16,24-25 15,25 0 1,-24-25-16,24 0 0,25-50 15,-25 25-15,25-24 16,0 24-16,0-25 16,0 25-16,25 25 15,0 0-15,-1 0 16,1 0-16,0 25 16,0 0-16,24 0 0,-24 0 15,0-1-15,0 1 16,0-25-16,49 0 15,1-25 1,-1-24 0</inkml:trace>
  <inkml:trace contextRef="#ctx0" brushRef="#br0" timeOffset="183395.85">7590 8161 0,'0'0'0,"25"0"47,-25-25-31,-25 25 31,0 0-32,1 0 1,-1 0-16,0 74 16</inkml:trace>
  <inkml:trace contextRef="#ctx0" brushRef="#br0" timeOffset="185390.9">7937 8062 0,'0'-25'78,"25"25"-78,-25-25 16,25-25-16,0 25 0,-25-24 15,25 24 1,0-25-16,-1 1 0,1-1 16,0 1-1,0-1-15,-25 25 0,25 0 16,-25-24-16,24 24 15,-24 0 1,0 50 15,0 0-15,-24 0-16,24 24 16,-25 1-16,25-1 15,0 26-15,0-1 16,0 1-16,0-1 0,0 1 15,0-1 1,0-24-16,0-1 0,0 1 16,0-25-16,25-25 15,-25 24 1,0-48 46,0-1-46,24 25-16</inkml:trace>
  <inkml:trace contextRef="#ctx0" brushRef="#br0" timeOffset="185684.02">8830 7937 0,'0'0'0,"149"0"47,-99 0-47,0 0 16,-1 0-16,1 0 15,-25 25 1,24-25-16</inkml:trace>
  <inkml:trace contextRef="#ctx0" brushRef="#br0" timeOffset="185902.27">9128 7789 0,'-25'124'31,"25"-75"-15,0 1-16,0 0 15,0-1-15,0 1 16,0-1-16,0 1 0,0-25 16,0 24-16,25-49 15</inkml:trace>
  <inkml:trace contextRef="#ctx0" brushRef="#br0" timeOffset="186339.92">9674 7689 0,'0'0'16,"-75"75"30,75-26-30,0-24-16,0 0 16,25 0-16,0 0 15,0-1-15,0 1 16,-1-25-16,1 25 16,0 0-16,0 0 15,0-25-15,-1 25 16,-24-1-1,-24 1-15,-1 0 16,0 0-16,-25 0 16,1 24-16,-1-49 15,25 25 1,-49-25-16,74-25 16,-25 0-1,25-24-15</inkml:trace>
  <inkml:trace contextRef="#ctx0" brushRef="#br0" timeOffset="186523.78">9674 7665 0,'0'0'15,"124"-25"16,-50 0-31,1 25 16,-1 25-16,1-25 16,-26 25-16</inkml:trace>
  <inkml:trace contextRef="#ctx0" brushRef="#br0" timeOffset="186748.03">10492 7962 0,'149'-25'31,"-74"1"-15,-26 24-16,1 0 15,-25 0-15,-1 0 0</inkml:trace>
  <inkml:trace contextRef="#ctx0" brushRef="#br0" timeOffset="186903.2">10517 8285 0,'0'0'0,"174"-25"31,-100 0-15,1 0-16,49-24 16,-25 24-16,0 25 0</inkml:trace>
  <inkml:trace contextRef="#ctx0" brushRef="#br0" timeOffset="188554.07">3820 10220 0,'0'0'16,"74"-124"15,-24 74-16,0 0-15,-26 1 16,1-1-16,-25 25 16,25 0-16,-25 1 15,0 48 17,-25 26-32,25 0 0,0 24 15,-25 1 1,25-1-16,0 0 0,0-24 15,-24 24 1,24 1-16,-25-1 16,0-24-16,0-25 15,0 24-15,1-24 0,-1 0 16,0-25-16,0 0 16,0-25-1,25 0-15,0 0 16,0 1-16,25-26 15,25 0-15,-25 1 16,24-1-16,1 1 16,49-51-16,-49 51 15,-1 24-15,26-25 16</inkml:trace>
  <inkml:trace contextRef="#ctx0" brushRef="#br0" timeOffset="188807.88">4490 9674 0,'0'0'0,"-100"198"31,76-123-31,24-1 16,-25 25-16,25-24 16,0-1-16,25 1 15,24-26-15,-24 1 16,25-25-16</inkml:trace>
  <inkml:trace contextRef="#ctx0" brushRef="#br0" timeOffset="189223.67">4911 9922 0,'0'0'16,"50"0"30,-50 49-30,0 26-16,0-1 16,-25 1-16,-24-1 15,-1 1-15,25-1 0,-25-24 16,1-26 0,-1 1-16,25-25 0,25-25 15,-24 1 1,24-26-16,0 0 15,0 1-15,24 24 16,1 25-16,0 0 0,0 0 16,24 0-1,1 25-15,0 0 16,-1-1-16,-24 1 0,25 0 16,-25 0-16,-1-25 15,1 0-15,0 0 0</inkml:trace>
  <inkml:trace contextRef="#ctx0" brushRef="#br0" timeOffset="189397.63">5507 9872 0,'74'149'46,"-74"-99"-46,0-1 16,-25 75-16,-24-49 16,-1 24-16</inkml:trace>
  <inkml:trace contextRef="#ctx0" brushRef="#br0" timeOffset="190268.31">3597 12278 0,'0'0'15,"149"-74"32,-100 49-47,-24 0 16,0-24-16,0 24 15,-1 25-15,-24-25 16,0 50 0,0 24-1,0 1-15,0 0 16,0 24-16,0 25 0,0 1 16,0-26-16,0 25 15,0-24-15,0-1 16,0 0-16,-24-24 15,24 0-15,-25-26 16,0 1-16,-25-25 16,26 0-16,-26 0 15,0-25-15,25-24 16,1-1-16,24 25 16,0-24-16,24-1 15,1 1-15,25-1 16,24 0-16,1 1 15,-1-1-15,1 1 16,173-51 0</inkml:trace>
  <inkml:trace contextRef="#ctx0" brushRef="#br0" timeOffset="190495.38">4564 11881 0,'-149'50'32,"124"0"-17,-24 24-15,24 0 16,0 26-16,25-26 0,0 25 16,0-24-1,0-26-15,25 1 16,25 0-16,-1-26 0,1 1 15,-1-25-15</inkml:trace>
  <inkml:trace contextRef="#ctx0" brushRef="#br0" timeOffset="190879.34">4837 12080 0,'0'0'16,"50"124"31,-50-74-31,-25-26-16,0 51 15,0-75 1,25 25-16,25-25 15,0 24 1,0-24-16,-1 25 16,1 0-16,-25 0 15,0 0-15,0-1 16,0 26-16,-49 0 16,24-1-16,-25-24 0,0 25 15,26-26 1,-26-24-16,25 25 15,25-50-15,-25 1 0,25-1 16</inkml:trace>
  <inkml:trace contextRef="#ctx0" brushRef="#br0" timeOffset="191106.73">5060 12129 0,'0'0'15,"124"100"17,-74-51-32,-25 1 0,-1 24 15,-24-24-15,0 24 16,0 1-16,0-26 16,0 26-16,-24-26 15,-1 1-15,-25 0 16,25-1-16</inkml:trace>
  <inkml:trace contextRef="#ctx0" brushRef="#br0" timeOffset="191330.5">5829 12452 0,'0'0'0,"124"0"31,-49 0-31,-26 0 16,1 25-16,-25 0 0</inkml:trace>
  <inkml:trace contextRef="#ctx0" brushRef="#br0" timeOffset="191469.76">5904 12874 0,'0'0'0,"148"0"32,-48-25-17,-1 25-15,0-25 0</inkml:trace>
  <inkml:trace contextRef="#ctx0" brushRef="#br0" timeOffset="192352.6">3696 14139 0,'0'0'32,"149"-149"-17,-100 124 1,-24 0-16,0 0 16,-25 1-1,0 48 1,0 1-16,-25 25 15,25 24-15,-25 1 16,25-1-16,0 25 16,0-24-16,0 24 15,0 0-15,0-24 0,0-1 16,-49 75 0,24-100-1,-25 1-15,26-25 0,-26-25 16,25 0-1,0 0-15,0 0 0,25-25 16,0-25-16,0 26 16,0-26-1,25 0-15,25 1 0,0-1 16,-1 1-16,1-1 16,-1 0-1,51-24-15,-51 24 0,26-24 16</inkml:trace>
  <inkml:trace contextRef="#ctx0" brushRef="#br0" timeOffset="192558.34">4341 13990 0,'-99'124'31,"74"-50"-31,0 1 15,25-1-15,-25 25 16,25-24-16,0-1 16,0 1-16,25-26 15,0 1-15,24-25 16,-24-1-16,0-24 16</inkml:trace>
  <inkml:trace contextRef="#ctx0" brushRef="#br0" timeOffset="192722.69">4514 14461 0,'0'0'0,"174"0"47,-100 0-31</inkml:trace>
  <inkml:trace contextRef="#ctx0" brushRef="#br0" timeOffset="193133.54">4887 14312 0,'0'0'0,"124"-74"47,-100 74-32,1 49-15,-25-24 16,0 25-16,0 24 0,-25-24 16,1 0-1,-26-1-15,25 1 0,-24-1 16,24-24-1,0-25-15,0 0 16,25-25-16,0 1 16,0-1-16,0 0 15,25 0-15,-25 0 16,25 25-16,24 0 16,-24 25-16,25 0 15,-1 0-15,1 0 16,24 24-1,-49-24-15,0-25 16,0 25-16</inkml:trace>
  <inkml:trace contextRef="#ctx0" brushRef="#br0" timeOffset="193336.76">5482 14139 0,'0'0'0,"74"99"32,-49-50-32,-25 26 15,0-25-15,0 24 16,-25 0-16,0 1 16,1-26-16,-1 26 15,-25 24-15</inkml:trace>
  <inkml:trace contextRef="#ctx0" brushRef="#br0" timeOffset="193558.16">6003 14461 0,'0'0'0,"124"0"32,-75 0-32,-24 0 15,25 0-15,-25 25 16,-1 25-16</inkml:trace>
  <inkml:trace contextRef="#ctx0" brushRef="#br0" timeOffset="193696.05">6003 14908 0,'0'0'16,"173"-25"15,-73-25-31,-1 25 16,-25 1-16</inkml:trace>
  <inkml:trace contextRef="#ctx0" brushRef="#br0" timeOffset="194845.47">3398 16743 0,'50'-124'32,"-1"75"-17,26-1-15,-26-24 16,1 24-16,0 0 0,-25 1 16,-1 24-16,-24 0 15,-24 25 1,-1 25-1,25 24-15,-25 1 16,25 25-16,0 24 0,0-25 16,0 25-1,25-24-15,-25-1 0,25 1 16,-25-1-16,0-24 16,-25-26-1,25 26-15,-50-25 0,25-25 16,0 0-16,1 0 15,-1 0 1,0 0-16,0-25 16,25-25-16,0 26 15,0-1-15,0-25 0,25 1 16,25 24-16,-1-25 16,1 1-16,0 24 15,49-25-15,50-24 16</inkml:trace>
  <inkml:trace contextRef="#ctx0" brushRef="#br0" timeOffset="195075.72">4266 16173 0,'0'0'0,"-124"99"31,100-25-31,-1 1 15,0 98 1,25-98-16,0-1 16,0-24-16,0-1 15,25 1-15,0-25 16,-1 0-16,1-25 16,0 24-16</inkml:trace>
  <inkml:trace contextRef="#ctx0" brushRef="#br0" timeOffset="195261.33">4366 16669 0,'124'0'31,"-75"0"-31,26 0 16,-26 0-16,26 0 15,-26 0-15,1 25 16,-25-1-16</inkml:trace>
  <inkml:trace contextRef="#ctx0" brushRef="#br0" timeOffset="195548.3">4936 16818 0,'0'0'15,"75"-100"1,-26 26-16,1 0 16,-1-1-16,1 1 15,-25 24-15,0 0 16,-25 26-16,24 24 16,-48 24-1,24 1 1,-25 50-16,25-26 0,-25 26 15,0 24-15,25-49 16,0 24 0,0-24-16,0-1 15,25-24-15,0-25 0,24 0 16</inkml:trace>
  <inkml:trace contextRef="#ctx0" brushRef="#br0" timeOffset="195833.69">5606 16446 0,'0'0'16,"-124"148"-1,74-73-15,50-26 16,-25 26 0,50-1-16,0-49 15,25-25-15,-1 0 16,-24 0-16,25 0 15,-26-25 1,26-24-16,-25-1 0,0 0 16,-25 1-16,0-50 15,-25 49 1,0 0-16,0 26 16,-24-1-16,-1 25 15</inkml:trace>
  <inkml:trace contextRef="#ctx0" brushRef="#br0" timeOffset="196060.61">5978 16173 0,'0'0'0,"124"99"47,-99-25-47,0 1 15,-25-1-15,0 1 16,0-1-16,-25 0 16,-25 26-16,25-26 15,-24-24-15,-1 24 16,-24 0-16</inkml:trace>
  <inkml:trace contextRef="#ctx0" brushRef="#br0" timeOffset="196283.56">6449 16470 0,'248'-24'31,"-496"48"-31,546-48 16,-224 24-16,-49 24 16,-25 1-1,0 0-15</inkml:trace>
  <inkml:trace contextRef="#ctx0" brushRef="#br0" timeOffset="196414.24">6623 16867 0,'0'0'0,"173"-49"32,-24-26-17</inkml:trace>
  <inkml:trace contextRef="#ctx0" brushRef="#br0" timeOffset="197431.39">6152 10195 0,'0'0'15,"124"0"17,-75 0-32,-24 0 0,0 0 15,0 0-15,-1 25 0</inkml:trace>
  <inkml:trace contextRef="#ctx0" brushRef="#br0" timeOffset="197555.61">6201 10567 0,'0'0'0,"149"-75"47,-25 26-47</inkml:trace>
  <inkml:trace contextRef="#ctx0" brushRef="#br0" timeOffset="-208076.93">11559 7863 0,'0'0'15,"-25"74"32,50-74-31,0-24-16,0-1 16,-1-25-16,1 1 15,25-1-15,-25 0 16,24 1-16,-24-1 15,0-24-15,0-1 16,-1 26-16,-24 24 31,0 50-15,0 24-16,-24 1 16,24 0-16,0-1 15,0 1 1,0-1-16,0 1 15,0 0-15,0-1 0,0 1 16,0-25-16,0-1 16,-25 1-1,25 0-15,0 0 0</inkml:trace>
  <inkml:trace contextRef="#ctx0" brushRef="#br0" timeOffset="-207361.11">12105 7838 0,'0'0'16,"99"-124"31,-74 75-47,24-1 0,-24 0 15,25-49 1,-25 50-16,-25-1 15,0 25-15,0 50 32,-25 0-32,25 24 15,-25 26-15,0-26 16,25 1-16,0 0 16,0-1-1,0 1-15,0-1 16,0-24-16,0 0 0,0 25 15,0-1-15,-25 1 16</inkml:trace>
  <inkml:trace contextRef="#ctx0" brushRef="#br0" timeOffset="-207131.33">11708 8086 0,'173'25'31,"-73"-25"-31,-1 0 16,124 0-1,-148 0-15,-1 0 16,-24 25-16,-1 25 15,-49-26-15</inkml:trace>
  <inkml:trace contextRef="#ctx0" brushRef="#br0" timeOffset="-206645.11">12129 8334 0,'0'0'0,"-124"25"31,124 0-16,0 0-15,0 0 16,25-1 0,0-24-16,25 25 15,-26 0-15,26-25 0,0 25 16,-1-25 0,-24 25-16,25-25 0,-25 0 15,-25 24-15,24-24 16,-24 25-16,0 0 15,0 0-15,-24 0 16,-1-1-16,0 1 16,0 25-16,-49-1 15,49-49 1,0 25-16,0-25 16,0 25-16,1-25 15,-1-25-15,0 25 0,25-25 16</inkml:trace>
  <inkml:trace contextRef="#ctx0" brushRef="#br0" timeOffset="-206462.09">12179 8285 0,'174'0'31,"-125"0"-15,51 0-16,-1 0 15,-50 0-15</inkml:trace>
  <inkml:trace contextRef="#ctx0" brushRef="#br0" timeOffset="-193555.8">7069 10170 0,'75'-99'47,"-26"74"-47,-24-25 15,0 1-15,0 24 16,0-25-16,-1 25 0,-24-24 16,0 24-16,25 25 15,-25-25 1,-25 50 0,25 25-1,-24-1-15,24 1 16,-25-1-16,25 26 15,0-25 1,0-1-16,0 1 0,0-1 16,0-24-16,0 25 15,0-25-15,0-1 16,0 1-16,-25 0 16</inkml:trace>
  <inkml:trace contextRef="#ctx0" brushRef="#br0" timeOffset="-193361.15">6921 10443 0,'124'0'31,"-75"-25"-15,26 25-16,-26 0 15,26 0-15,-26 0 16,-24 25-16,25 0 0</inkml:trace>
  <inkml:trace contextRef="#ctx0" brushRef="#br0" timeOffset="-192888.08">7293 10666 0,'0'0'0,"0"-124"32,24 124-17,1 0-15,0 25 16,-25 24-1,0 1-15,-25 24 0,0-24 16,1 24 0,-26-24-16,0 0 15,1-26-15,-26 26 0,1-25 16,24-25-16,1 0 16,-1 0-16,25-25 15,25-25-15,-25 26 16,25-26-16,25 0 15,25 50-15,-25 0 16,24 0 0,-24 0-16,25 50 15,-1-25-15,-24 0 0,25-25 16,-25 24 0,49 1-1,-49 0-15,0-25 0,24-25 16,-24 0-16</inkml:trace>
  <inkml:trace contextRef="#ctx0" brushRef="#br0" timeOffset="-192707.12">7665 10492 0,'0'0'0,"74"0"62</inkml:trace>
  <inkml:trace contextRef="#ctx0" brushRef="#br0" timeOffset="-192251.05">8062 9971 0,'0'0'16,"24"-99"0,1 74-16,25 1 15,-25 24-15,-1 0 16,1 24-16,0 1 15,0 0-15,-25 25 16,0 24-16,0-24 16,0 24-16,-25-24 15,-49 49 1,24-49-16,25-26 16,-24 1-16,24 0 15,0-25-15,0 0 16,25-25-16,0-24 15,0 24 1,25 0-16,0 25 16,24 0-1,-24 0-15,0 0 0,25 25 16,-26 0-16,26-25 16,-25 24-16,0-24 15,-25 25-15,24 0 16,1-25-16,0 0 15,49 0 1</inkml:trace>
  <inkml:trace contextRef="#ctx0" brushRef="#br0" timeOffset="-192077.71">8682 10294 0,'124'25'31,"-75"-25"-15,-24 0-16,25 0 15,-26 0-15,1 0 0</inkml:trace>
  <inkml:trace contextRef="#ctx0" brushRef="#br0" timeOffset="-191862.96">8905 10145 0,'74'124'47,"-49"-99"-32,-25 25-15,25-26 16,-25 26-1,0-25-15,0 0 0,0-1 16</inkml:trace>
  <inkml:trace contextRef="#ctx0" brushRef="#br0" timeOffset="-191495.32">9426 9922 0,'0'0'16,"-25"99"15,25-74-31,25 25 16,0-26-16,-1-24 16,1 25-16,0 0 15,25-25-15,-26 25 0,1-25 16,-25 25-1,25-25-15,-25 24 0,0 1 32,0 0-32,-25 0 15,0 24 1,1-49-16,-1 25 0,0 0 16,0-25-16,0 25 15,1-25-15,-1 0 16,25-50-1,0-24-15</inkml:trace>
  <inkml:trace contextRef="#ctx0" brushRef="#br0" timeOffset="-191329.39">9525 9847 0,'149'25'47,"-100"-25"-47,1 0 16,0 25-16,24 0 15</inkml:trace>
  <inkml:trace contextRef="#ctx0" brushRef="#br0" timeOffset="-191103.35">10269 10244 0,'124'-24'31,"-74"24"-16,-1-25-15,1 25 16,-25 0-16,0 25 16</inkml:trace>
  <inkml:trace contextRef="#ctx0" brushRef="#br0" timeOffset="-190953.92">10269 10517 0,'124'0'47,"-49"-25"-47,49 1 15</inkml:trace>
  <inkml:trace contextRef="#ctx0" brushRef="#br0" timeOffset="-190442.18">11658 9773 0,'0'0'16,"-149"50"-1,125-26 1,-26 26-16,25 0 16,25 24-16,-25 1 15,25-1 1,0 0-16,25 1 0,0-26 16,25-24-16,-1 0 15,26 0-15,-26-25 16,26 0-16,-51-25 15,26 0-15,-50 0 16,0 1-16,-50-26 16,1 50-16,-50 0 15,-25 50 1,-100 74-16</inkml:trace>
  <inkml:trace contextRef="#ctx0" brushRef="#br0" timeOffset="-182113.16">12005 8458 0,'0'0'0,"-74"-24"47,49 24-47,25-25 16,0 0-1,25 0 1,0 0-16,0 1 0,24-1 15,-24 0-15,25 0 16,-1 25 0,-24 0-16,25 25 15,-25 0-15,-1 24 0,-24 1 16,0 0-16,0-1 16,0 26-16,0-26 15,-24 26-15,-26-26 16,25 1-16,-25-1 15,1-24-15,-1 0 16,-24 0-16,24-25 16,1 0-16,24 0 0,-25 0 15,25-25 1,1-49-16,24 49 16,24 0-16,-24 0 15,25 25-15,25 0 16,-25 0-16,24 25 15,-24 0-15,25 0 16,-26 24-16,26-24 16,0 0-16,-1 0 15,1-1-15,0-24 16,-1 0-16,1 0 16,-25 0-16,24 0 15,-24 0-15,0-24 16,0-1-16,-1 25 0,-24-25 15,25 0-15,-25 0 16</inkml:trace>
  <inkml:trace contextRef="#ctx0" brushRef="#br0" timeOffset="-181351.06">11956 8384 0,'0'0'0,"49"-99"31,-24 74-31,0 0 16,0 25-1,74-25-15,-74 25 16,25 25-16,-26 0 16,1 25-16,0-1 15,0-24-15,-25 25 16,25 24 0,-25-24-16,0-1 0,-50 75 15,25-74 1,-24-1-16,-1 1 15,0 0-15,1-26 16,-1 1-16,0 0 16,1-25-16,-1 0 15,25 0-15,1 0 16,-1-25-16,25-24 0,0 24 16,0 0-16,0 0 15,49-24 1,-24 49-16,0 0 15,0 0-15,24 0 16,-24 24-16,0 1 16,25-25-16,-26 25 15,1 0-15,50 0 16,-50-1 0,-1-24-16,26 0 15,-25 0-15,0 0 0,24-24 16,-24 24-1,0-25-15,-25 0 0,25 25 16,-1-25-16</inkml:trace>
  <inkml:trace contextRef="#ctx0" brushRef="#br0" timeOffset="-163016.2">7193 12328 0,'50'-74'47,"0"49"-32,-26 0-15,1-25 16,0 25-16,-25 1 16,25-1-16,-25 0 15,0 50 16,0 0-15,0-1-16,0 26 16,0 0-16,0-1 15,0-24-15,0 25 16,0-25-16,0 24 16,0-24-16,0 0 15,0 0-15,0-1 16,0 1-16</inkml:trace>
  <inkml:trace contextRef="#ctx0" brushRef="#br0" timeOffset="-162800.45">7069 12675 0,'0'0'0,"124"0"47,-49 0-47,-26 0 15,26-25-15,-26 25 16,1 0-16,-25 0 16,24 50-16</inkml:trace>
  <inkml:trace contextRef="#ctx0" brushRef="#br0" timeOffset="-162265.23">7342 12973 0,'0'0'0,"25"-124"47,0 124-32,0 0-15,-1 25 16,1 24 0,-25 26-16,0-1 15,0-24-15,-25 24 16,1-24-16,-26 24 15,0-24 1,-74 49-16,75-49 16,-1-26-16,1-24 15,24 0-15,0-24 16,25-26-16,0 0 16,0 26-16,0-26 15,25 25-15,0 0 16,-1 25-16,1 0 15,0 0-15,25 0 16,-26 25-16,1 0 0,25 0 16,-25-25-16,24 25 15,-24-25-15,0 0 16,0 24-16,-1-24 16,1 0-16,0 0 15,25-49-15,-26 24 16,1-25-16</inkml:trace>
  <inkml:trace contextRef="#ctx0" brushRef="#br0" timeOffset="-161839.46">7863 12650 0,'0'124'31,"25"-99"-15,-25 0-16,25-25 15,-1 0 1,1 0 0,-25-25-1,0 0 1,0 1-1,0-1 1,-25 25-16,1 25 16,-1-25-16,0 24 15</inkml:trace>
  <inkml:trace contextRef="#ctx0" brushRef="#br0" timeOffset="-158972.52">8285 12278 0,'0'0'0,"74"-99"31,-49 74-15,0 25-16,0 25 15,-25 0-15,24 0 16,-24 74 0,-24-49-16,-1-1 15,-25 1-15,50-25 16,-25-1-16,1 1 16,24 0 15,24-25-31,1 25 0,25 0 15,-25-1 1,24-24-16,-24 25 16,0 0-16,0 0 15,-25 0-15,0-1 0,0 1 16,0 0-16,-25 0 16,-25 0-16,25-1 15,1-24-15,-26 0 16,25 0-16,0 0 15,1-24-15,24-1 16,0 0-16,24 0 16,1-24-16</inkml:trace>
  <inkml:trace contextRef="#ctx0" brushRef="#br0" timeOffset="-158792.33">8855 12601 0,'0'0'16,"99"0"-1,-49 0-15,0 0 16,-1 0-16,-24 0 16,0 0-16,0 0 0</inkml:trace>
  <inkml:trace contextRef="#ctx0" brushRef="#br0" timeOffset="-158610.08">9103 12402 0,'0'0'0,"0"100"31,0-26-31,0-24 16,0-1-16,0 1 15,0-1-15,25-24 16,0 25-16,0-50 0</inkml:trace>
  <inkml:trace contextRef="#ctx0" brushRef="#br0" timeOffset="-158216.45">9624 12204 0,'-49'124'47,"49"-99"-47,0 24 16,24-24-16,1 0 15,0 0-15,0 0 16,24-1-1,-24 1-15,0 0 16,0-25-16,-25 25 16,0 0-1,0-1 1,-25-24-16,0 25 0,0-25 16,1 0-16,-1 0 15,0 0 1,0 0-16,-24 0 0,24 0 15,0-25 1,25-24 0,25-26-16</inkml:trace>
  <inkml:trace contextRef="#ctx0" brushRef="#br0" timeOffset="-158025.39">9674 12204 0,'0'0'0,"149"0"47,-75 0-47,25 0 15,1 25-15</inkml:trace>
  <inkml:trace contextRef="#ctx0" brushRef="#br0" timeOffset="-157806.06">10592 12551 0,'0'0'16,"148"25"15,-98-25-31,0 0 16,-26 0-16,1 0 16,0 0-16</inkml:trace>
  <inkml:trace contextRef="#ctx0" brushRef="#br0" timeOffset="-157638.39">10666 12824 0,'174'-25'32,"-100"0"-17,0 1-15,50-1 16,-49 25-16,-1-25 15</inkml:trace>
  <inkml:trace contextRef="#ctx0" brushRef="#br0" timeOffset="-154032.65">11460 12378 0,'99'-124'47,"-49"99"-47,-26-50 15,26 26-15,-25-1 16,0 0-16,-25 26 16,0-26-1,0 75 1,-25 0-1,25 24-15,-25 26 16,25-26-16,0 26 16,0-26-16,0 1 0,0 0 15,25 24 1,-25-49 0,0 0-16,25-25 15,-1-25-15</inkml:trace>
  <inkml:trace contextRef="#ctx0" brushRef="#br0" timeOffset="-153633.78">12179 11956 0,'0'0'0,"50"25"62,-50 24-62,-25 1 16,0-25-1,0 24-15,0-24 0,1 0 16,24 0 0,24-25-1,1 25-15,25-1 16,-25 1-1,24 0-15,-24 0 0,25 0 16,-50-1 0,0 1-16,0 25 15,-50-25-15,25-1 0,-24-24 16,-1 25-16,25-25 16,-24 25-16,-1-25 15,25 0-15,-24 0 16,24 0-16</inkml:trace>
  <inkml:trace contextRef="#ctx0" brushRef="#br0" timeOffset="-153424.67">11509 12725 0,'149'0'16,"-25"-25"0,50 0-16,-25 0 15,-25 25-15,-50 0 0,-24 0 16,-25 50-16,24 0 16,-24-1-16</inkml:trace>
  <inkml:trace contextRef="#ctx0" brushRef="#br0" timeOffset="-152949.54">12105 13022 0,'0'0'0,"24"-99"47,26 124-47,-50 0 16,0 49-16,0-24 15,-25 24-15,0 1 16,-74 49 0,25-75-16,24 1 15,-24-25-15,24 0 16,1-25-16,-1 0 15,25-50-15,25 25 0,0-24 16,0-1-16,25 25 16,25 25-16,-26-25 15,51 25 1,-26 25-16,1 25 16,0-25-16,-1 24 15,-24-24-15,25 0 0,-26 0 16,26-1-16,-25 1 15,0 0-15,0-25 16,-1 0 0,1 0-16,0-25 15,-25 0-15</inkml:trace>
  <inkml:trace contextRef="#ctx0" brushRef="#br0" timeOffset="-128979.08">7169 14610 0,'0'0'0,"24"-25"47,1 0-31,0 1-16,0-26 15,24 0-15,-24 1 16,0 24-16,25-25 15,-26 1-15,-24 24 0,25 25 16,-25-25-16,0 50 31,0 24-15,0 1-16,0 25 16,0-1-16,0-24 15,0 24-15,0-24 16,0-1-16,0-24 15,0 25-15,0-26 16,0 1-16,0 0 16</inkml:trace>
  <inkml:trace contextRef="#ctx0" brushRef="#br0" timeOffset="-128787.04">7268 14808 0,'124'-24'31,"-75"24"-15,-24 0-16,25 0 16,-1 0-16,1 24 15</inkml:trace>
  <inkml:trace contextRef="#ctx0" brushRef="#br0" timeOffset="-128353.67">7491 15106 0,'25'-124'46,"0"99"-46,-1 25 16,1 0-16,0 0 0,0 0 16,-25 50-1,25-1-15,-25 1 0,0 0 16,-25-1-16,-25 1 16,25-1-1,-24 1-15,-1-25 0,-24 0 16,24 0-16,1-25 15,24 0 1,0 0-16,0-25 16,25 0-16,0 0 0,0 0 15,25 25 1,0-25-16,49 25 16,1 25-1,-51 0 1,1-25-16,25 25 0,-1-25 31,-24 0-31,0 0 16,0-25-16</inkml:trace>
  <inkml:trace contextRef="#ctx0" brushRef="#br0" timeOffset="-128184.71">8111 14759 0</inkml:trace>
  <inkml:trace contextRef="#ctx0" brushRef="#br0" timeOffset="-127919.21">8458 14213 0,'0'0'0,"-148"99"31,123-24-16,0-1-15,0 1 16,25-1-16,0 0 16,0 1-16,25-26 15,0 1-15,24 0 0,-24-26 16,0 1 0,25-25-16,-1 0 15,-24 0-15</inkml:trace>
  <inkml:trace contextRef="#ctx0" brushRef="#br0" timeOffset="-127753.31">8632 14709 0,'174'50'47,"-125"-50"-47,1 0 0</inkml:trace>
  <inkml:trace contextRef="#ctx0" brushRef="#br0" timeOffset="-127353.47">9103 14486 0,'0'0'0,"25"-124"31,-25 99-31,25 0 16,0 25-16,0 0 0,-25 25 15,24 25-15,-24-1 16,0 1-16,-24 0 16,-1 24-16,0-24 15,-25 24 1,-24 0-16,24-49 15,25-25-15,1 0 16,-1-25 0,25-24-16,0 24 15,25-25-15,24 1 16,-24 24-16,25 25 16,-1 0-16,1 0 0,24 0 15,-24 0 1,0 25-16,-26 0 15,26-25-15,-50 24 16,25-24-16,-25 25 0</inkml:trace>
  <inkml:trace contextRef="#ctx0" brushRef="#br0" timeOffset="-127132.35">9550 14263 0,'173'124'47,"-148"-75"-32,0 1-15,-25 0 16,0 24-16,0-24 16,0 24-16,-25-24 15,0-1 1,1-24-16,-1 25 0,0-26 15,0 1-15</inkml:trace>
  <inkml:trace contextRef="#ctx0" brushRef="#br0" timeOffset="-126857.87">10344 14560 0,'0'0'0,"148"0"31,-98-24-31,0 24 15,-1-25-15,1 25 16,-25-25-16</inkml:trace>
  <inkml:trace contextRef="#ctx0" brushRef="#br0" timeOffset="-126690.41">10567 14312 0,'0'149'31,"0"-74"-31,25-26 16,-1 1-16,-24-1 15,25 1-15,0 0 16,-25-26-16</inkml:trace>
  <inkml:trace contextRef="#ctx0" brushRef="#br0" timeOffset="-126358.04">10988 14213 0,'0'0'0,"-49"99"32,49-49-17,25-25-15,-1 24 16,1-24-16,50 25 15,-51-50 1,1 25-16,0-1 0,-25 1 31,25-25-31,-25 25 16,0 0-16,-25 0 16,0-1-1,0 1 1,1 0-1,-1 0-15,0-25 16,25-25 0</inkml:trace>
  <inkml:trace contextRef="#ctx0" brushRef="#br0" timeOffset="-126182.95">11112 14163 0,'125'25'47,"-76"0"-31,1-25-16,-1 25 16</inkml:trace>
  <inkml:trace contextRef="#ctx0" brushRef="#br0" timeOffset="-125968.15">12179 14560 0,'0'0'16,"149"-24"15,-124 24-31,24 0 16,-24 0-16</inkml:trace>
  <inkml:trace contextRef="#ctx0" brushRef="#br0" timeOffset="-125806.25">12105 14808 0,'0'0'0,"149"25"16,-75-25-1,0 0-15,26 0 16,-1 0-16,-25 25 16</inkml:trace>
  <inkml:trace contextRef="#ctx0" brushRef="#br0" timeOffset="-121290.68">13370 14114 0,'0'74'62,"0"-49"-62,0 0 16,-25 0-16,0-1 0,0 26 15,-24-25-15,24 25 16,0-26 0,0 1-16,0-25 15,25 25-15,25-25 31,0 0-31,25 0 16,-1 0-16,1 0 16,0 0-16,-26 0 15,51 0 1,-50 0-16,-1 0 16,1 0-1</inkml:trace>
  <inkml:trace contextRef="#ctx0" brushRef="#br0" timeOffset="-120789.09">13519 14139 0,'-25'99'31,"25"-25"-15,0-24-16,0 24 15,0 1-15,0-26 0,25 1 16,-25 0 0,0-1-16,0 1 15,0-25-15,0 24 0,0-24 16,0 0-16,-25 0 16,0-1-16,0 1 15</inkml:trace>
  <inkml:trace contextRef="#ctx0" brushRef="#br0" timeOffset="-98302.55">7739 16470 0,'74'-124'47,"-49"75"-47,0 24 16,0 0-16,-25-25 15,25 26-15,-1-1 16,-24-25-16,0 25 16,25 1-1,-25 48 17,0 26-32,-25 0 15,25-26 1,0 26-16,0 0 0,0-1 15,0-24-15,0 25 16,0-25-16,0 24 16,0-24-16,0 0 15,25-25-15,-25 25 16,0 49 0</inkml:trace>
  <inkml:trace contextRef="#ctx0" brushRef="#br0" timeOffset="-98094.48">7714 16669 0,'149'0'46,"-99"0"-46,-1 0 16,-24 0-16,25 0 16,-25 25-16,-25-1 15</inkml:trace>
  <inkml:trace contextRef="#ctx0" brushRef="#br0" timeOffset="-97614.73">7863 16917 0,'25'-124'47,"0"124"-32,-1 25 1,-24-1-1,0 26-15,0-25 0,-24 24 16,-1 1-16,0 0 16,0-26-16,-24 26 15,-1-25-15,25 0 16,-24-1-16,24-24 16,0 0-16,0 0 15,25-24 1,0-1-16,0-25 15,0 25 1,25 25 0,0 0-16,0 0 15,-1 0-15,1 0 16,0 0-16,0 25 16,0-25-16,-1 25 0,1-25 15,0 0-15,0 0 16,24 0-1,-24 0-15,0 0 0</inkml:trace>
  <inkml:trace contextRef="#ctx0" brushRef="#br0" timeOffset="-97370.45">8434 16718 0,'-25'25'93,"0"-25"-77</inkml:trace>
  <inkml:trace contextRef="#ctx0" brushRef="#br0" timeOffset="-88823.82">8855 16247 0,'0'0'0,"-124"149"47,124-99-47,0 24 15,0 0-15,0 1 16,0-26-16,0 26 15,25-26-15,-25-24 16,25 25-16,0-25 16,-1-1-16,1 1 15,25-25-15,-25 25 16</inkml:trace>
  <inkml:trace contextRef="#ctx0" brushRef="#br0" timeOffset="-88641.38">8979 16743 0,'0'0'0,"149"-25"31,-74 25-15,49-24-16</inkml:trace>
  <inkml:trace contextRef="#ctx0" brushRef="#br0" timeOffset="-88338.02">9401 16743 0,'0'0'0,"50"-124"31,-26 75-31,1-1 0,-25 25 16,25 0-1,-25 50 17,0 0-17,0 0-15,0 24 0,0 1 16,-25 49-1,25-74 1,0 25-16,0-26 16,0 1-16,25-25 0,0 0 15</inkml:trace>
  <inkml:trace contextRef="#ctx0" brushRef="#br0" timeOffset="-88042.18">9723 16545 0,'0'0'16,"-24"124"-1,-1-75-15,25 1 16,25 0-16,-1-26 16,1 1-16,74 0 15,-49-25 1,0-25-16,-1 0 15,-24 1-15,0-51 16,-25 26 0,0 24-16,-25-25 15,0 25-15,0-24 16,1 24-16,-51-25 16,26 50-1</inkml:trace>
  <inkml:trace contextRef="#ctx0" brushRef="#br0" timeOffset="-87795.33">10220 16222 0,'0'0'15,"74"99"1,-49-49-1,0 25-15,-1-26 0,-24 1 16,0 24 0,0-24-16,0 24 0,-24-24 15,24-1 1,-50 1-16,25 0 0,0-1 16,-24 1-1</inkml:trace>
  <inkml:trace contextRef="#ctx0" brushRef="#br0" timeOffset="-87212.36">11038 16495 0,'124'0'31,"-74"0"-31,-1 0 16,1-25-16,0 25 16,-26 0-16,1 0 0</inkml:trace>
  <inkml:trace contextRef="#ctx0" brushRef="#br0" timeOffset="-87020.47">11137 16346 0,'0'0'0,"25"124"47,0-74-47,0 0 16,-25 24-16,0-24 0,25 24 15,-25-24-15,24 24 16</inkml:trace>
  <inkml:trace contextRef="#ctx0" brushRef="#br0" timeOffset="-86681.17">11633 16297 0,'0'0'16,"-49"99"15,49-49-31,25-26 16,-1 26-16,1-25 15,0 24-15,25-24 16,-26 0-16,26 0 16,-25 0-16,-25-1 15,25 1-15,-25 0 16,0 0-16,0 0 15,-25-1-15,25 1 16,-25 0-16,0-25 0,0 25 16,1-25-1,-1 0-15,0 0 0,-25 0 16,26-25-16,-1 25 0</inkml:trace>
  <inkml:trace contextRef="#ctx0" brushRef="#br0" timeOffset="-86496.3">11683 16222 0,'124'0'31,"-74"25"-16,24 0-15,0-25 0,-24 25 16</inkml:trace>
  <inkml:trace contextRef="#ctx0" brushRef="#br0" timeOffset="-86264.28">12626 16619 0,'124'-49'31,"-50"49"-31,-24-25 16,-1 25-16,-24 0 15</inkml:trace>
  <inkml:trace contextRef="#ctx0" brushRef="#br0" timeOffset="-86127.47">12576 16818 0,'124'0'15,"-50"0"1,1 0-1,74-25-15</inkml:trace>
  <inkml:trace contextRef="#ctx0" brushRef="#br0" timeOffset="-51591.38">13519 16247 0,'0'0'16,"-25"0"-1,0 0-15,0 0 16,0 0 0,1 0-1,24 25 1,-25 0-16,25-1 16,-25 1-16,25 25 15,0-25-15,-25 24 16,25 1-16,0 0 15,0-26-15,0 26 16,25-25-16,-25 0 0,25 24 16,0-24-1,-1 0 1,1 0-16,0-25 16,0 24-16,0-24 0,-1 0 15,1 0 1,25 0-16,-25-24 15,-1 24-15,1-25 16,0 25-16,0-25 16,0 0-16,-25 0 0,0 1 15,24-26 1,-24 0-16,0 1 16,0-1-16,-24 1 15,-1-1 1,-25-25-16,25 51 15,1-1-15,-1 0 16,-25 25 0,1 0-16,-26 25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06T01:31:52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5 9823 0,'0'0'15,"124"-124"16,-50 0-15,50 0-16,1-50 16,-26 25-16,-25 25 15,-49 25-15,0 49 0,-25 1 16,0-1-16,0 0 16,-25 1-16,0 24 15,0 25-15,1 0 16,-26 25-16,25 24 15,-24 26-15,24-1 16,-25 25-16,0 26 16,26 23-16,-1 26 15,0-50-15,25-50 16,0-24-16,0-25 0,0 0 16,25-50-1,0-25 1,24-24-1,-24-25-15,25 24 0,-25 26 16,-1-1 0,-24 25-16,25 0 0,-25 50 15,0 0-15,25 49 16,-25 1-16,0 24 16,0-25-1,0 1-15,0-1 0,25 1 16,-25-51-16,25-24 15,-1-24 1,26-26-16,0-24 0,-26-1 16,26 1-1,-25-1-15,0 26 16,-25 24-16,0 0 0,0 75 31,0-1-31,-25 26 16,25-1-16,0-24 15,0-1-15,0-24 16,49 0-16,-24-25 16,25-25-16,49-49 15,-74-1 1,0 26-16,-25-26 16,0 1-16,0 24 15,-25 1-15,-74-1 16,49 50-16,0 25 15,26 25-15,-26-1 16,50 1-16,0-1 16,0-24-16,50-25 15,24 0-15,0 0 16</inkml:trace>
  <inkml:trace contextRef="#ctx0" brushRef="#br0" timeOffset="402.75">2853 9252 0,'0'0'0,"-100"0"16,26 0-1,24 50-15,1-25 16,-1 24-16,0 26 16,1-1-16,24-24 15,0 24-15,25-24 0,0-1 16,25-24-1,74-25-15,-49-25 16,24-24-16,1-1 16,-26-24-16,1-1 15,-25 26-15,0-1 16,-25 0-16,0 26 16,-25 24-1,0 0-15,25 49 0,-25 1 16,0-1-1,1 1-15,24 0 0,0-1 16,0-24 0,24 0-16,1 0 0,25-25 15,-25 0 1,24-25-16,1-25 0,-1-24 16,1 24-16,-25-24 15</inkml:trace>
  <inkml:trace contextRef="#ctx0" brushRef="#br0" timeOffset="584.76">3076 9277 0,'-75'149'62,"75"-100"-46,0 1-16,0 0 0,25-26 16,0 1-16,0 0 15,0-25 1,24 0-16,-24-25 0,0 0 15,24-24-15,-24-75 16</inkml:trace>
  <inkml:trace contextRef="#ctx0" brushRef="#br0" timeOffset="761.31">2828 9054 0,'0'0'0,"99"-25"31,0 0-31,-24-25 16,49 1-16</inkml:trace>
  <inkml:trace contextRef="#ctx0" brushRef="#br0" timeOffset="911.23">2654 10220 0,'0'0'16</inkml:trace>
  <inkml:trace contextRef="#ctx0" brushRef="#br0" timeOffset="1451.61">5358 9029 0,'0'0'16,"-174"0"-1,100 25-15,-1 0 16,26 24-16,-1 26 15,1-1-15,24 0 16,0 26-16,25-51 16,0 1-16,0-1 15,50-49-15,-1 0 0,26-24 16,-1-51 0,25-49-16,0 0 15,-24-25-15,-50 0 0,-25 1 16,0 48-16,0 26 15,-25 49 1,25 0-16,-25 25 0,0 50 31,0 49-31,-24 75 0,24 24 16,25 1-16,-25-26 16,25-49-16,0-49 15,0-26-15,0 1 16,0-25-16,-25-25 0,1-25 15</inkml:trace>
  <inkml:trace contextRef="#ctx0" brushRef="#br0" timeOffset="1791.41">4911 8930 0,'0'0'0,"199"-25"47,-125 50-47,25-1 15,-24 26-15,-26 25 16,1 24-16,-25 25 16,-25 0-16,0-25 15,0-25-15,0-49 16,25 25-16,-25-25 16,24-1-16,1-24 15,25 0-15,-1-24 0,1-26 16,-25 0-1,24-24-15,-24 0 0,-25-1 16,0 1-16,0 24 16,-49 1-16,24 49 15,-25-25-15,1 25 16,-1 25-16,0-1 16,1-24-16,-1 0 15,1 0-15</inkml:trace>
  <inkml:trace contextRef="#ctx0" brushRef="#br0" timeOffset="1981.73">5531 8905 0,'0'0'0,"100"-99"31,-51 74-16,1 25-15,-25 0 16,-1 25-16,1-1 16,0 51-16</inkml:trace>
  <inkml:trace contextRef="#ctx0" brushRef="#br0" timeOffset="2089.67">6077 8979 0,'0'0'0,"124"0"31,-74-25-15,24 25-16,50 0 16</inkml:trace>
  <inkml:trace contextRef="#ctx0" brushRef="#br0" timeOffset="2365.37">7119 8855 0,'0'0'0,"-50"199"31,50-50-31,-24-1 15,24 1-15,0-50 16,0-49 0,0 24-16,24-24 15,-24-25-15</inkml:trace>
  <inkml:trace contextRef="#ctx0" brushRef="#br0" timeOffset="2503.31">6871 9252 0,'0'0'15,"25"-99"1,24 74 0,1 25-16,24 50 15,-24-1-15,0 26 0</inkml:trace>
  <inkml:trace contextRef="#ctx0" brushRef="#br0" timeOffset="3068.97">7193 9674 0,'0'0'0,"100"-199"16,-26 100-16,25-74 16,0 49-1,-24-1-15,-26 51 16,-24 24-16,-25 1 16,0-1-16,0 25 15,-25-24-15,1 49 16,-26 0-16,0 25 0,1 49 15,-1 0-15,1 50 16,-1 25-16,0 0 16,50-25-16,0-25 15,0-49-15,0 0 16,75-1 0,-26-49-16,1-25 15,24-24-15,-24-26 16,49-98-1,-74 123-15,0 1 0,-25 73 32,0 26-32,0 24 15,0-24-15,0 0 16,0-1-16,0-24 16,25 0-16,-1-25 15,1 0-15,0-25 16,25-25-16,-26 1 15,1-26-15,0 26 16,-25 24-16,25 0 16,-25 50-1,0 25 1,0 24-16,25-49 16,0 24-16,-1-49 15,1 25-15,0-25 16,0-25-1,24-49-15</inkml:trace>
  <inkml:trace contextRef="#ctx0" brushRef="#br0" timeOffset="3204.89">8037 8855 0,'0'0'0,"-100"124"47,100-49-47</inkml:trace>
  <inkml:trace contextRef="#ctx0" brushRef="#br0" timeOffset="3342.81">7838 9947 0,'0'0'15</inkml:trace>
  <inkml:trace contextRef="#ctx0" brushRef="#br0" timeOffset="3921.5">9054 9872 0,'198'-149'31,"-74"50"-31,0 0 0,-25 0 16,1 24-1,-51 1-15,1 0 16,-1-1-16,-49 1 0,0 24 16,0 25-1,-24 0-15,-26 1 0,0 24 16,1 24-16,-1 26 15,1 0-15,24 49 16,-25 25-16,25-25 16,25 25-16,0 25 15,0-99 1,25 24-16,0-49 16,25-25-16,-26 0 0,26-75 15,24-24-15,-24-25 16,0 25-16,-26 25 15,1 24-15,0 25 16,-25 50 0,0 49-1,0 1-15,0-1 0,0 25 16,0-24-16,0 49 16,25-99-1,24-25-15,-24-25 16</inkml:trace>
  <inkml:trace contextRef="#ctx0" brushRef="#br0" timeOffset="4099.41">10368 8781 0,'-49'124'32,"24"25"-32,-25 24 15,-49 175 1,74-200-16,1-48 15,24-26-15,0-24 16,24-50 0,26 0-16</inkml:trace>
  <inkml:trace contextRef="#ctx0" brushRef="#br0" timeOffset="4357.25">10492 9153 0,'25'25'0,"-50"-50"0,-99 124 31,75-24-31,24-26 16,0 26-16,25-26 15,0 1-15,25-1 16,0-24-16,24 0 16,1 0-16,0-25 15,-1 0-15,1 0 16,-25 0-16,-1 0 15,-24 25-15,-74-1 16,-50 51-16,-25-1 16,-173 125-16</inkml:trace>
  <inkml:trace contextRef="#ctx0" brushRef="#br0" timeOffset="4899.93">11509 9376 0,'0'0'15,"0"124"1,-24-49 0,24-1-16,0 0 15,0 1-15,24-50 16,1-1-16,25-24 16,-1-24-16,26-51 15,-1 1-15,-24-25 16,-1-1-16,-49 26 15,0 24-15,0 1 16,0 24-16,-24 25 16,-1 25-16,0 49 15,0 50-15,0 25 0,25 0 16,0 0 0,0 24-16,0-98 15,0-26-15,0 1 16,0 0-16,0-26 15,-24 1-15,-1 0 16,-25-25-16,25 0 16,-24-50-1,-1 26-15,-24-100 0,49 49 16,25-24 0,74-75-16</inkml:trace>
  <inkml:trace contextRef="#ctx0" brushRef="#br0" timeOffset="5071.89">12254 9475 0,'0'0'16,"124"0"-1,-75 0-15,26 0 16,-1 25-1,-24 25 1</inkml:trace>
  <inkml:trace contextRef="#ctx0" brushRef="#br0" timeOffset="5200.82">12378 9897 0,'0'0'15,"173"0"16,-98-25-31,-1 25 16</inkml:trace>
  <inkml:trace contextRef="#ctx0" brushRef="#br0" timeOffset="5643.58">13469 9302 0,'0'0'0,"50"-124"31,-1 74-31,-24 50 0,0 0 16,0 50-16,-1 24 15,-24 1-15,0-1 16,-74 124-1,0-123-15,24-1 16,-24 1-16,-1-51 16,26 1-16,-1-25 0,25-25 15,0-24 1,25-26-16,0 1 0,0 24 16,50 1-16,-25 24 15,0 25-15,24 0 16,1 50-1,49 74-15,-74-50 16,24-24-16,1-1 16,-25 1-1,0-25-15,-1-25 0,1 0 16,0-50-16,0 25 16,0-49-16</inkml:trace>
  <inkml:trace contextRef="#ctx0" brushRef="#br0" timeOffset="5973.38">13816 9351 0,'0'0'0,"149"25"32,-124 0-17,0 99 1,-25-50-16,0 1 16,0-1-16,-25-24 15,0-1-15,0 1 16,50-100-1,0-24 1,24 0-16,-24-1 16,25 1-16,-1-1 0,-24 26 15,0-1 1,-50 75 0,0 25-1,1 24-15,-1 0 16,25 1-16,0-1 0,25-24 15,24-1 1,-24-24-16,74 0 0,50-25 16</inkml:trace>
  <inkml:trace contextRef="#ctx0" brushRef="#br0" timeOffset="6504.87">14759 10046 0,'99'-124'16,"-25"49"-1,26-49-15,48 0 16,-24 0-16,-24 0 16,-26 50-16,-49 24 0,0 1 15,-25-1-15,0 1 16,0-1-16,0 25 15,-25 0-15,0 0 16,-24 1 0,24 24-16,-25 0 0,0 24 15,26 26-15,-1 25 16,-25-1-16,50 50 16,-25-25-16,25 25 15,0-49-15,0-1 16,0 0-16,0 1 15,25-1-15,-25 1 16,25-26-16,25-24 16,-26 0-16,1 0 0,0-25 15,25-50 1,74-74-16</inkml:trace>
  <inkml:trace contextRef="#ctx0" brushRef="#br0" timeOffset="6819.24">15726 9575 0,'-124'24'31,"248"-48"-31,-297 73 16,123 1-16,25-1 15,0 1-15,1 24 16,24 1 0,24-50-16,26-25 15,24 0-15,-24-50 16,24 0-16,-24 1 15,-25-1-15,0-24 0,-25 49 16,0 0-16,0 0 16,0 50-1,-25 0-15,25 25 16,0 24-16,0 0 16,0-24-16,0 24 15,25-24-15,-1-25 16,26 0-16,24-50 15</inkml:trace>
  <inkml:trace contextRef="#ctx0" brushRef="#br0" timeOffset="6966.16">15850 9277 0,'0'0'0,"124"-50"31,50 50-31,-1-24 16,76 24-16</inkml:trace>
  <inkml:trace contextRef="#ctx0" brushRef="#br0" timeOffset="7696.88">3621 11237 0,'0'0'0,"75"-125"31,-25 76-15,24-26-16,0 1 0,1 0 16,-26-1-16,1 1 15,0-1-15,-26 26 16,-24-1-16,0 25 15,0 1 1,-24 24-16,-1 24 16,0 26-16,0 24 15,0 50-15,25 25 0,0 25 16,0-50 0,0-25-16,0-49 15,0-1-15,25 1 0,-25 0 16,0-1-1,-25 26-15</inkml:trace>
  <inkml:trace contextRef="#ctx0" brushRef="#br0" timeOffset="7833.8">3770 11534 0,'0'0'0,"174"0"47,-100 0-47,26 0 15,-1-25-15,74 25 16</inkml:trace>
  <inkml:trace contextRef="#ctx0" brushRef="#br0" timeOffset="8263.76">5035 11063 0,'0'0'0,"-148"-25"16,73 25-16,-24 0 15,24 50-15,1-1 16,24 1-16,26 24 16,24 1-16,0-1 0,0-24 15,49-1-15,26-24 16,-26-25-16,50-49 15,50-75 1,-49-25-16,-51-25 16,1 0-16,-25-24 15,-25 49-15,0 50 16,-25 25-16,25 24 16,-25 50-1,0 25-15,25 49 16,-25 100-16,25 223 15,0-224 1,0-49-16,0-24 16,0-51-16,25 1 0,-25-1 15,25-24 1,-50-25 0</inkml:trace>
  <inkml:trace contextRef="#ctx0" brushRef="#br0" timeOffset="8394.69">4638 10864 0,'0'0'0,"149"-99"31,-25 74-15,50 25-16,-25 25 0,-50 0 16</inkml:trace>
  <inkml:trace contextRef="#ctx0" brushRef="#br0" timeOffset="9107.44">5531 11187 0,'0'0'0,"-24"149"47,24-75-47,0 1 16,0-1-16,0-24 16,24-1-16,-24-24 15,50-25-15,-25-25 16,74-74-16,-25 0 15,1-75 1,-50 100 0,-25 24-16,0 0 15,0 1-15,-25 49 16,0 0-16,0 49 16,0 1-16,1 25 0,-1 24 15,25-25 1,0 1-16,25-1 0,-1 0 15,1-49-15,25 0 16,-25-25-16,24-25 16,-24-74-16</inkml:trace>
  <inkml:trace contextRef="#ctx0" brushRef="#br0" timeOffset="9266.79">5854 10889 0,'0'0'0,"25"-124"31,0 124-31,-1 0 16,1 50-16,0-1 16,0 26-16,-25-1 15,0 1-15,0 24 16,0 0-16,0-49 0</inkml:trace>
  <inkml:trace contextRef="#ctx0" brushRef="#br0" timeOffset="9633.58">6176 11063 0,'0'0'15,"-148"124"1,98-50-16,25 1 16,0-1-1,25 1-15,0-1 0,50-24 16,0-26-16,24-24 15,0 0 1,1-24-16,-26-1 0,-24-25 16,-25-24-16,0 24 15,0 1-15,-25-75 16,1 49 0,24 25-16,-25 1 15,25 24-15,0-25 16,0 26-16,25-1 0,24 25 15,-24 0-15,25 0 16,-26 0-16,1 25 16,0 24-16,-25 1 15,-25 24-15,25 1 16,-49-1-16</inkml:trace>
  <inkml:trace contextRef="#ctx0" brushRef="#br0" timeOffset="9925.41">6623 11212 0,'0'0'0,"-50"149"32,50-125-32,0 26 15,0-25 1,25-50-1,-25-25-15,25 26 16,24-26-16,-24 25 16,0 0-16,25 1 15,-26 24-15,1 24 16,-25 1 0,25 0-16,0 25 0,0-26 15,0 1-15,49-25 16</inkml:trace>
  <inkml:trace contextRef="#ctx0" brushRef="#br0" timeOffset="10278.39">7119 11261 0,'-124'100'31,"74"-51"-31,1 1 16,24-25-16,0 24 15,25-24-15,25-25 16,25-25-1,-26-24-15,26-1 16,-25-24-16,-25 24 16,25 0-16,-25 26 0,-25 73 47,0 26-47,25 49 0,-25 0 15,25 24-15,0-48 16,-25-26-16,25-24 15,-24-1-15,-1 1 16,0-1-16,0 1 16,-25-25-16,26-25 15,-26 0-15,-24-50 16,-1-24-16,-24-75 16,0 25-16,24 0 15</inkml:trace>
  <inkml:trace contextRef="#ctx0" brushRef="#br0" timeOffset="10418.32">6276 10542 0,'0'0'16,"173"0"0,-24 74-1,99 75 1</inkml:trace>
  <inkml:trace contextRef="#ctx0" brushRef="#br0" timeOffset="10714.14">8285 10889 0,'0'0'0,"-25"99"32,0 25-32,0 25 15,25 0-15,0 0 16,0-50-16,0-24 15,0-26-15,0-24 0,0 0 16,-24 0-16</inkml:trace>
  <inkml:trace contextRef="#ctx0" brushRef="#br0" timeOffset="10844.52">7962 11435 0,'0'0'0,"199"-124"31,-75 74-31,-25 26 16,0 24-16,0 0 16</inkml:trace>
  <inkml:trace contextRef="#ctx0" brushRef="#br0" timeOffset="11274.31">8359 11336 0,'0'0'16,"0"-124"-1,25 49-15,0 26 16,24-1-16,-24 0 16,-25 26-16,25 24 15,-25-25-15,0 50 32,0 24-17,0 1 1,0 24-16,0 1 0,0 24 15,0-25 1,0 1-16,0-1 0,0-24 16,0-1-16,25-24 15,0-25 1,-1-49 0,1-1-1,0-24-15,25 24 0,-26 0 16,1 26-16,0-1 15,0 25-15,-25 25 16,0 24-16,0-24 16,25 25-16,-25-1 15,0 1-15,0-25 16,24-25-16,1 0 16,25 0-16</inkml:trace>
  <inkml:trace contextRef="#ctx0" brushRef="#br0" timeOffset="11661.07">9227 11038 0,'0'0'15,"-124"25"1,75 24 0,-1 1-16,25 25 15,0-1-15,1-24 16,24 74-1,0-75-15,24-49 16,26 25-16,0-25 16,-1-25-16,1 0 15,0-24-15,-26-1 0,1 1 16,0-1 0,0 0-16,-25 1 15,0 24-15,-25-25 16,0 75-1,25 0-15,-25 25 16,25-1 0,0 1-16,0 24 0,0-24 15,0-25-15,25-1 0,0 1 16,0-25 0,0 0-16,-1-25 0,26-49 15</inkml:trace>
  <inkml:trace contextRef="#ctx0" brushRef="#br0" timeOffset="12290.72">9451 11237 0,'0'0'15,"-75"99"17,75-50-32,0-24 15,0 0-15,0 0 16,25-25-1,0-25 1,0 0-16,24-24 16,26-26-1,-26 50-15,-24 25 16,-25 50 0,0-25-16,-25 24 0,25 1 15,0 0 1,0-26-16,25-24 0,25 0 15,-1-49-15,-24-1 16,0 25-16,0 1 16,-25-26-1,-25 50 1,0 0-16,-25 50 16,1-26-16,24 26 15,0-25-15,25 0 16,0-1-16,25-24 15,25 0-15,-1 0 16,-24-49-16,25 24 0,-1-74 16,-24 74-1,-25 0-15,0 0 16,25 25 0,-25 25-16,0 25 15,0-1-15,0 26 16,0-1-16,0 25 15,0-24-15,-25-1 16,0 1-16,-24-1 16,-1-24-16,0-1 15,-24-24-15,-50 0 16,50-25 0,-1-25-16,-49-74 0,25 24 15,25-24-15</inkml:trace>
  <inkml:trace contextRef="#ctx0" brushRef="#br0" timeOffset="12476.66">8880 10666 0,'0'0'15,"74"99"16,1-74-31,-1-25 16,26 0-16,-1-25 16,-50 0-16</inkml:trace>
  <inkml:trace contextRef="#ctx0" brushRef="#br0" timeOffset="12609.58">9599 10468 0,'0'0'0,"100"124"47,-100-50-47,0 25 16,-25 50-16,-25-25 0,25-50 15</inkml:trace>
  <inkml:trace contextRef="#ctx0" brushRef="#br0" timeOffset="13075.34">11485 11088 0,'-373'99'31,"746"-198"-31,-795 248 0,397-100 16,-25 26-16,50-1 0,25 25 16,25-74-1,24-25-15,26-25 16,-1-24-16,0-26 16,-25-24-16,26-25 15,-51-25-15,1 0 16,-25 0-16,-1 1 15,-24 123 1,0 0-16,0 0 16,-24 25-16,-1 50 15,-25 49-15,25 75 16,-49 247-16,49-247 16,0-75-1,25 0-15,0-49 0,0-25 16,0 0-1,25-25-15,0 0 0,0-25 16</inkml:trace>
  <inkml:trace contextRef="#ctx0" brushRef="#br0" timeOffset="13248.24">11931 11013 0,'-124'348'31,"124"-274"-31,-25 0 16,25-24-16,0 0 16,0-26-16,25-48 15,25-76 1</inkml:trace>
  <inkml:trace contextRef="#ctx0" brushRef="#br0" timeOffset="13388.72">12129 10542 0,'0'0'16,"-124"25"-1,50 24-15,24 1 16,-49 24-16,-50 50 16</inkml:trace>
  <inkml:trace contextRef="#ctx0" brushRef="#br0" timeOffset="13541.63">10964 10914 0,'273'-74'31,"-50"74"-31,25 0 16,0 24-16,-75 26 15,-73 0-15,-1-1 0</inkml:trace>
  <inkml:trace contextRef="#ctx0" brushRef="#br0" timeOffset="13994.4">13221 11013 0,'0'0'0,"-149"99"31,99-24-15,1-1-16,-1 26 16,25-1-16,1-25 15,24-24-15,0-1 16,49-49-16,1 0 15,24-49-15,1-26 16,24 1-16,-25 0 0,26-100 16,-100 124-1,24 25-15,-24 1 16,-24 24-16,-1 49 16,-124 199-1,74-49-15,26-26 16,-26-24-16,51-74 15,-1-1-15,0-49 16,25 0-16,0-1 0,50-73 16,-1-26-1,1 1-15</inkml:trace>
  <inkml:trace contextRef="#ctx0" brushRef="#br0" timeOffset="14332.21">13692 11162 0,'0'0'0,"-49"174"32,24-100-32,0 1 15,25-1-15,-25-24 16,25-26-16,25 1 16,0-25-16,24-49 15,1-1-15,0-49 0,-1 24 16,26-24-1,-26 25-15,1-1 0,-25 26 16,-1 24-16,1 25 16,-25 74-1,-25-24-15,25 24 16,-24 1 0,-1-1-16,25-24 0,0-1 15,0 26 1,25-75-1,49-25-15,-24-25 16,-1 26-16</inkml:trace>
  <inkml:trace contextRef="#ctx0" brushRef="#br0" timeOffset="14682">14436 11162 0,'0'0'16,"-149"0"-1,75 25 1,24 49-16,1-24 16,-26 49-16,51-24 15,-1-1-15,0-24 16,25-1-16,50-24 16,-1-25-16,26-25 15,-1-24-15,0-1 0,1 0 16,-25-24-1,-1 0-15,1 24 16,-50 0-16,25 1 16,-50 74-1,0 24-15,0 1 16,0 24 0,25-24-16,0 24 0,0 1 15,50-26 1,-25-24-16,24-25 0</inkml:trace>
  <inkml:trace contextRef="#ctx0" brushRef="#br0" timeOffset="15705.86">15354 11013 0,'0'0'0,"-124"0"16,74 25-1,1 25 1,-1 24-16,25-24 15,-24 24-15,49-24 16,0 24-16,49-74 16,26 0-1,-1-25-15,1-24 0,24-26 16,-25 1-16,1-1 16,-1 1-1,-49 0-15,-25 24 16,0 25-16,-25 25 15,0 75-15,-24 24 16,24 50-16,0 24 16,25-24-16,-25-25 15,25-49-15,0-26 16,-24 1-16,-1-1 16,0 1-16,0-25 15,0 0-15,-24-25 0,24 0 16,25-50-16,-25-24 15,25-26-15,50-48 16,74-76 0,-25 125-16,-25 25 15,26 24 1,-1 0-16,-25 1 0,-24 24 16,-1 0-16,-24 0 15,-25 50 1,-49 25-16,24 24 15,-25 1-15,1-26 16,24 26-16,25-26 16,0-24-16,25 0 15,49-25-15,-24 0 0,-1-25 16,26 0-16,-51-49 16,26 24-1,-50 1-15,0-26 0,0 1 16,-25 24-16,-24 1 15,-1-1-15,25 50 16,0 0-16,1 0 16,48 0-1,26 0-15,24 0 16,1 0-16,-1 0 0,25 0 16,-49 0-1,25 0-15,-51 0 16,1 0-16,-50 50 15,1-1 1,-1 1-16,0-1 16,0 26-1,0-1-15,25-24 0,0 0 16,25-1-16,0-24 16,25 0-16,24-25 15,-24 0-15,24-50 0,-24 25 16,-1-24-16,-49-26 15,-25-49 1</inkml:trace>
  <inkml:trace contextRef="#ctx0" brushRef="#br0" timeOffset="15870.34">16098 10492 0,'0'0'0,"199"-74"31,-100 74-15,-25 0-16,26 50 15,-26-1-15,-49 1 0</inkml:trace>
  <inkml:trace contextRef="#ctx0" brushRef="#br0" timeOffset="16020.25">17190 10368 0,'0'0'0,"-174"75"15,50-26 1,25 26-16,0-1 16</inkml:trace>
  <inkml:trace contextRef="#ctx0" brushRef="#br0" timeOffset="16677.87">3944 11981 0,'0'0'0,"-25"124"16,-24 25-1,-1 49-15,0 0 16,26 1-16,24-50 16,0-25-16,0-50 15,0 1-15,0-26 0,24 1 16</inkml:trace>
  <inkml:trace contextRef="#ctx0" brushRef="#br0" timeOffset="17050.66">3646 12675 0,'0'0'0,"0"-99"16,25 49-1,25 50-15,-1 0 16,26 0-16,-1 50 15,1 0-15,-26 24 16,-24 0-16,0 100 16,-25-100-1,0 1-15,0-26 16,0-24-16,0 0 0,49-50 31,-24 0-31,25-24 16,-1-26-16,-24 1 15,0 0-15,-25-1 16,0 1-16,-99-50 16,24 124-1,-49 25 1,50 24-16,24 1 16,26 24-16,-1 1 15,50 24-15,74 0 16</inkml:trace>
  <inkml:trace contextRef="#ctx0" brushRef="#br0" timeOffset="17445.43">4812 12725 0,'0'0'16,"-149"-25"-1,100 50-15,-26 0 16,26 24-16,24 26 16,0-1-16,25 0 0,0 1 15,0-1 1,0-49-16,50 0 0,-1-25 16,1 0-1,24-50-15,-24 1 0,-1-26 16,-24 26-1,0-26-15,0 26 16,-25-1-16,0 0 16,-25 50-16,0 50 15,0 0-15,1 24 16,24 0-16,0 1 16,24-26-16,26 1 15,0-50-15,24 25 16,-24-25-16,-1-25 0,-24 0 15</inkml:trace>
  <inkml:trace contextRef="#ctx0" brushRef="#br0" timeOffset="17584.34">4291 13717 0,'0'0'0</inkml:trace>
  <inkml:trace contextRef="#ctx0" brushRef="#br0" timeOffset="18045.12">6127 12948 0,'0'0'0,"-149"50"16,99-1-16,26 1 15,-1 74 1,25-50-1,0-49-15,25 0 0,24-25 16,1-25-16,-1 0 16,1-49-16,24-1 15,-24-24 1,0-25-16,-26-25 0,1-24 16,-25 49-16,0 25 15,0 49-15,0 25 16,-25 25-1,25 99 1,-24 50-16,-1 25 16,0 24-16,0-49 15,25-25-15,0-25 0,0-49 16,25-25 0,0 0-16,24-1 0,26-73 15,74-75 1</inkml:trace>
  <inkml:trace contextRef="#ctx0" brushRef="#br0" timeOffset="18274.99">6722 12824 0,'0'0'0,"-149"149"31,124-75-15,25 25-16,-24-24 15,24-25-15,24-1 16,1-24-16,74 0 15,-24-75-15,-26 1 16,-24-1 0,0 0-16,0-24 0,-25-1 15,-25 26-15,-74-100 16,49 99 0,1 1-16</inkml:trace>
  <inkml:trace contextRef="#ctx0" brushRef="#br0" timeOffset="18387.93">6573 12650 0,'25'0'15,"-50"0"-15,124-99 16,-49 50 0,49 24-16,-24 0 15,-26 25-15,1 74 16,0 26-16,-50-1 0</inkml:trace>
  <inkml:trace contextRef="#ctx0" brushRef="#br0" timeOffset="18512.86">6722 13791 0,'0'0'0,"-99"-124"47,74 75-47</inkml:trace>
  <inkml:trace contextRef="#ctx0" brushRef="#br0" timeOffset="18686.75">6077 12700 0,'0'0'16,"199"-74"0,-51 49-16,26 25 15,-25 25-15,-50 49 16,0 25-16</inkml:trace>
  <inkml:trace contextRef="#ctx0" brushRef="#br0" timeOffset="18985.59">8458 12601 0,'0'0'0,"-148"124"31,123-50-31,-25 25 16,25 1-16,25-1 15,0 0-15,0-24 16,25-1-16,0-24 15,25-1-15,-1-24 16,26-25-16,-26 0 0,75-50 16,-49-24-16,-1 0 15</inkml:trace>
  <inkml:trace contextRef="#ctx0" brushRef="#br0" timeOffset="19259.45">8880 12774 0,'0'0'16,"-124"0"-1,74 50-15,1 49 16,-1 25 0,25 25-16,25 0 15,0-99-15,25-26 16,25 1-16,-25 0 16,24-25-16,1-25 15,-1-24-15,1-26 16,0-24-16,-26 0 15,1-1-15,-50-73 16,1 74-16,-51 24 16,26 50-16,-51 1 31,26 172-31,49-73 0</inkml:trace>
  <inkml:trace contextRef="#ctx0" brushRef="#br0" timeOffset="20552.15">7813 12601 0,'0'0'0,"-124"0"47,75 49-32,24 26-15,-25 49 16,1 25 0,-1 24-16,25-24 0,25-50 15,0-49 1,0 0-16,25-1 0,0-24 16,25-25-16,-1 0 15,1-25-15,49-49 16,-25-25-16,1-25 15,-26-25-15,-24-99 16,-74 148 0,-1 1-16,25 25 15,-24 24-15,24 25 16,-50 1 0,51 24-16,-1 24 0,25 26 15,0 0-15,0 49 16</inkml:trace>
  <inkml:trace contextRef="#ctx0" brushRef="#br0" timeOffset="21101.48">9153 12998 0,'0'0'16,"0"24"31</inkml:trace>
  <inkml:trace contextRef="#ctx0" brushRef="#br0" timeOffset="21272.41">9277 13444 0,'-124'99'32,"248"-198"-32,-273 248 0,100-99 15,-1 24-15,0-24 0,1-1 16,-1-24-16,25 0 16</inkml:trace>
  <inkml:trace contextRef="#ctx0" brushRef="#br0" timeOffset="21587.25">9500 12874 0,'0'0'0,"-124"24"16,75 51-1,-1 24-15,25 25 16,0 25-16,25-50 15,0-24-15,25-51 16,25 1-16,-25 0 16,49 0-16,-24-25 0,-1-25 15,1-25-15,-25 1 16,-1-26-16,1-73 16,-25 73-1,0 1-15,-25-1 16,-24 1-16,-1 49 15,25 0-15,-24 25 16,-1 25-16</inkml:trace>
  <inkml:trace contextRef="#ctx0" brushRef="#br0" timeOffset="21960.27">9872 12700 0,'0'0'16,"149"124"0,-124-50-1,0-24-15,0 24 16,-25 1-16,0 24 16,-25-24-16,-25-1 15,25 0-15,-24 1 16,-26 24-1,50-74-15,1 0 16,-1-1-16,0-24 16,25-24 46</inkml:trace>
  <inkml:trace contextRef="#ctx0" brushRef="#br0" timeOffset="25230.81">10864 12898 0,'0'0'15,"0"174"17,0-100-17,0 26-15,0-26 0,0 1 16,0-26-16,0 1 15,25-50 1,0-50 0,0-24-16,0-1 15,24 1-15,1-1 16,-25-24-16,24 50 16,26-26-16,-26 26 15,1-1-15,0 25 16,-1 25-16,1 0 15,-25 0-15,-25 25 16,0 0 0,0 0-16,-25-1 15,0 26-15,-25 0 16,26-1-16,-1 26 16,0-26-16,0 75 15,25-99 1,25 25-16,0-50 15,24 0-15,1 0 16,0-25-16,24 0 16,-24-49-16,-1 24 15,-24-24-15,0 49 16,0-25-16,-50 75 31,25 25-31,-25 24 16,0 1-1,25-26-15,0 1 0,0-25 16,0-1 0,0-48-16</inkml:trace>
  <inkml:trace contextRef="#ctx0" brushRef="#br0" timeOffset="25383.81">11509 12551 0,'0'0'0,"149"-49"32,-25 49-17,25 49-15,-50 1 16,-24-25-16</inkml:trace>
  <inkml:trace contextRef="#ctx0" brushRef="#br0" timeOffset="25862.22">13221 12700 0,'0'0'15,"-99"174"1,49-26-16,0 26 16,1 0-16,-1-25 15,1 24 1,24-148-16,25 25 16,25-100 15,-1-49-31,26-75 15,0 1-15,24-1 16,0 0-16,-24 50 16,-25 50-16,0 24 15,0 25-15,-25 75 16,0 198 0,0-74-1,0-25-15,0-25 16,24-50-16,-24 0 15,25-49-15,-25 25 16,25-25-16,-25-1 16,-25-48-16,0-1 15</inkml:trace>
  <inkml:trace contextRef="#ctx0" brushRef="#br0" timeOffset="25997.74">12923 13146 0,'0'0'16,"199"-99"31,-50 99-47,-1 0 0,1 0 15,25 0 1</inkml:trace>
  <inkml:trace contextRef="#ctx0" brushRef="#br0" timeOffset="26434.49">14163 12576 0,'0'0'16,"-148"124"-1,73-25 1,50 25-16,-24 25 16,49 0-16,-25-25 15,25-50-15,25-24 16,0 0-16,-1-26 15,1 26-15,0-25 0,-25 0 16,25-1 0,0-24-16,-1 0 47,-24-24-47,0-1 15,0 0 1</inkml:trace>
  <inkml:trace contextRef="#ctx0" brushRef="#br0" timeOffset="27060.34">14511 13568 0,'0'0'16,"124"-124"0,-75 50-1,26-1 1,98-98-16,-123 73 16,0 26-16,-26 0 15,1-1 1,-25 26-16,0 24 0,-25 25 15,1 0 1,-1 25-16,0 24 0,0 26 16,0-1-16,25 25 15,0-24-15,0-1 16,0 1-16,0-1 16,0-24-16,0-26 15,25 26-15,25-50 16,-25 0-16</inkml:trace>
  <inkml:trace contextRef="#ctx0" brushRef="#br0" timeOffset="27198.26">15329 12898 0,'0'0'0</inkml:trace>
  <inkml:trace contextRef="#ctx0" brushRef="#br0" timeOffset="27400.38">15453 13370 0,'0'0'15,"-74"149"1,49-100-16,-25 26 16,26-1-16,-1-24 15,-25 24-15,1 0 16</inkml:trace>
  <inkml:trace contextRef="#ctx0" brushRef="#br0" timeOffset="27892.1">16148 12874 0,'0'0'0,"0"-149"15,25 74 1,24 26-16,1-1 16,-25 50-1,-1 25-15,-24 49 0,0 26 16,-49 48-16,-50 125 31,49-149-31,0-49 16,1-26-16,-1 1 0,1 0 15,-26-26 1,26 1-16,-1-25 16,25-49-16,25-1 15,0 0-15,75-49 16,-51 74 0,26 1-16,0 24 15,-26 24-15,26 26 16,0 0-16,-1-1 0,1-24 15,24 49 1,-24-49-16,24-25 31,-49 0-31,0-25 0,25-24 16,-1-50-16</inkml:trace>
  <inkml:trace contextRef="#ctx0" brushRef="#br0" timeOffset="28224.91">16942 12477 0,'0'0'16,"49"173"15,-24-73-31,-25 24 16,-25 0-16,-24 49 15,-26-49-15,26-49 16,24-26-16,0 1 16,0 0-16,-24-1 31,24-24-31,25-50 62,-25 25-3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06T01:45:10.1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98 4812 0,'0'-25'62,"0"50"-62,0 25 16,-25 74-16,25 0 15,-24 0 1,24 25-16,-25-1 16,25-24-16,0 25 15,0-25-15,0 0 16,0 25-16,0 0 15,-25 0-15,0 148 16,0-123-16,-49 173 16,74-173-1,-25-25-15,0 24 16,1-24-16,24 0 16,-25 0-16,0-25 15,0 0-15,25 0 16,-25 0-16,25-50 15,0-24-15,-24 0 0,24-1 16,0 1-16,0 49 31,0-49-31,0-25 0,0 24 16,0-24-16,0 0 16,0 49-1,0-49 1,0 0-16,0 24 15,0-24 1,-25-74 31,-50-51-31</inkml:trace>
  <inkml:trace contextRef="#ctx0" brushRef="#br0" timeOffset="502.71">1587 6970 0,'0'0'0,"-74"174"31,49-75-31,25 0 16,0 0-16,0-49 16,0 24-16,25-24 15,-25-25-15,25-25 16,0 0-16,-1 0 16,1-50-16,0-24 15,0-1-15,0-123 16,-25 99-1,-25 24-15,0 26 16,-25-1-16,26 25 0,-1 25 16,-25 75-16,-24 198 15,24-100 1,25 1-16,1-1 16</inkml:trace>
  <inkml:trace contextRef="#ctx0" brushRef="#br0" timeOffset="638.66">1315 7987 0,'0'0'0,"124"-25"16,-75-24 0,1 24-16,-1 0 15,26 0-15,-25 0 16,-1 25 0,1 0-16,-1 0 0,1 0 0</inkml:trace>
  <inkml:trace contextRef="#ctx0" brushRef="#br0" timeOffset="1568.13">2332 7069 0,'0'0'0,"-224"100"46,200-51-46,-1 26 0,25-1 16,0 0-16,0 1 16,0-26-16,25-24 15,-1-25 1,51-25-16,-26-24 16,-24-26-1,0 1-15,25-75 16,-50 50-1,-25 99 1,0 50 0,25 24-16,0 50 0,0 0 15,25 25 1,0-25-16,-1-25 0,-24-49 16,0-1-1,0 26-15,0-26 0,0 26 16,-24-50-16,-26 24 31,25-24-31,-24-25 0,-1-74 16,25 24-1,25-24-15,0-1 16,0 1-16,25-26 16,74-73-16,-49 74 15,-1-50-15,26 0 16,-1 25-16,-49 25 15,0 24 1,0 26-16,-25-26 16,0 26-16,0-1 15,0 25-15,-25 0 0,25 1 16,-25 24 0,0 49-16,0 1 15,25-1-15,-24 125 16,24-25-1,24-75 1,1 1-16,0-26 0,0 1 16,0-50-1,-1 0-15,-24-25 16,25-24-16,-25-1 16,0 25-1,0 0-15,25 25 16,-25 25-16,0 25 15,0-25-15,0-1 16,0 1 0,25 0-16,0-25 0,0 0 15,-25-50-15,24 1 16,1 24-16,0-25 16,0 1-1,-25 74 1,0 24-16,0-24 15,0 0 1,25 24-16</inkml:trace>
  <inkml:trace contextRef="#ctx0" brushRef="#br0" timeOffset="1716.04">2877 6747 0,'0'0'16</inkml:trace>
  <inkml:trace contextRef="#ctx0" brushRef="#br0" timeOffset="2813.03">2183 12278 0,'0'0'16,"0"174"31,-25 0-47,0 49 16,0 25-16,-24 0 15,24 25-15,0 0 16,0-1-16,1-23 15,24 23-15,0-24 0,0 0 16,0-24-16,0-26 16,0 1-1,0-1-15,0-49 16,-25-25-16,25-50 16,0-24-16,0 0 15,0-26-15,0 1 0,-25 0 16,-25-75-1,26 1-15,-26-1 0</inkml:trace>
  <inkml:trace contextRef="#ctx0" brushRef="#br0" timeOffset="3957.49">1017 14660 0,'0'0'0,"-174"0"47,150 49-47,-26 26 16,25 24-16,0-25 0,1 25 15,24-24-15,0-26 16,0-24-1,0 0-15,24-25 0,26 0 16,-25-25-16,24-24 16,1-26-1,0-24-15,-1-50 16,-49 100-16,25-1 16,-25 75-1,0 74-15,0 50 16,25 0-1,0 24-15,-1-24 0,1-25 16,0-25-16,-25 1 16,0-26-1,0-24-15,-25-26 0,0 26 16,25-25-16,-24-25 16,-26 0-1,0-25-15,26-49 16,-1 24-16,0-49 15,25 24-15,0-24 16,74-50 0,-24 50-16,0 25 15,24-26-15,0 1 16,26-25-16,73-149 16,-123 174-1,-25 25-15,-25 24 0,0 1 16,0-1-16,-25-49 31,0 74-31,-25 50 16,26-1-1,-1 26 1,-25 99-16,25-50 16,25-24-16,0 24 15,0 0-15,0-25 16,0 1-16,25-26 15,-25 1-15,25-50 0,0 0 16,0-25 0,-25-24-16,24-26 15,-24 26-15,25-1 16,-25 75 0,0 24-16,-25 1 15,25 24-15,0-24 16,0 0-16,0-26 15,0 1-15,25-25 16,0 0 0,0-49-16,24-1 15,-24 0-15,0 1 16,0-1-16,-25 75 31,-25 25-15,25-1-16,0-24 15,0 0-15,25-50 16,25-74 0</inkml:trace>
  <inkml:trace contextRef="#ctx0" brushRef="#br0" timeOffset="4099.42">1662 14362 0,'0'0'15,"-99"124"17,99-25-32,24-24 0</inkml:trace>
  <inkml:trace contextRef="#ctx0" brushRef="#br0" timeOffset="4853.04">670 16173 0,'0'0'0,"124"-100"32,-99 150-17,24 49-15,1 25 16,-25 25-16,-1-50 16,-24 25-1,0-74-15,0-25 16,0 0-16,0-50 15,0-50-15,25 1 16,-25 0 0,25-26-16,0 26 15,0-1-15,24 26 0,-24 24 16,0 0 0,0 25-16,-25 75 31,0-26-31,0 1 15,0 24-15,0-24 16,24 0-16,-24-1 16,25-24-16,-25 0 15,25 0-15,0-25 0,24-25 32,-49-25-32,25 1 0,-25-75 15,0 74 1,-25-25-1,1 26-15,-1 24 0,-25 0 16,1 0-16,24 1 16,-25-1-1,25 0-15,1 0 0,24 0 16,0-49 0,24 49-16,1-24 15,25 24-15,24 0 16,-49 25-1,0 25-15,-25 24 16,0 26-16,0-26 16,-50 51-1,25-76-15</inkml:trace>
  <inkml:trace contextRef="#ctx0" brushRef="#br0" timeOffset="5054.96">1315 15478 0,'0'0'0,"74"149"62,-74-75-62,0 1 16,0-1-16,0 25 15,-25 25-15</inkml:trace>
  <inkml:trace contextRef="#ctx0" brushRef="#br0" timeOffset="5242.89">2158 16743 0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iếu</a:t>
            </a:r>
            <a:r>
              <a:rPr lang="en-US" dirty="0"/>
              <a:t> ĐKBS </a:t>
            </a:r>
            <a:r>
              <a:rPr lang="en-US" dirty="0" err="1"/>
              <a:t>câu</a:t>
            </a:r>
            <a:r>
              <a:rPr lang="en-US" dirty="0"/>
              <a:t> c .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dung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. X = 0 (</a:t>
            </a:r>
            <a:r>
              <a:rPr lang="en-US" dirty="0" err="1">
                <a:sym typeface="Wingdings" panose="05000000000000000000" pitchFamily="2" charset="2"/>
              </a:rPr>
              <a:t>loại</a:t>
            </a:r>
            <a:r>
              <a:rPr lang="en-US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473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iếu</a:t>
            </a:r>
            <a:r>
              <a:rPr lang="en-US" dirty="0"/>
              <a:t> ĐKBS </a:t>
            </a:r>
            <a:r>
              <a:rPr lang="en-US" dirty="0" err="1"/>
              <a:t>câu</a:t>
            </a:r>
            <a:r>
              <a:rPr lang="en-US" dirty="0"/>
              <a:t> c .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dung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. X = 0 (</a:t>
            </a:r>
            <a:r>
              <a:rPr lang="en-US" dirty="0" err="1">
                <a:sym typeface="Wingdings" panose="05000000000000000000" pitchFamily="2" charset="2"/>
              </a:rPr>
              <a:t>loại</a:t>
            </a:r>
            <a:r>
              <a:rPr lang="en-US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18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98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43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6/1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6/1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6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7733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7985B-E93F-487A-8FB9-375A44316ECC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402685-4EDA-43C1-A9E3-FD2333AAE7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483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2214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ublicdomainpictures.net/view-image.php?image=213792&amp;picture=sandy-beach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hyperlink" Target="http://www.publicdomainpictures.net/view-image.php?image=213792&amp;picture=sandy-beach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alphaModFix amt="20000"/>
            <a:lum/>
            <a:extLs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/>
          <a:stretch>
            <a:fillRect l="-20000"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8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7" r:id="rId4"/>
    <p:sldLayoutId id="2147483658" r:id="rId5"/>
    <p:sldLayoutId id="2147483673" r:id="rId6"/>
    <p:sldLayoutId id="2147483678" r:id="rId7"/>
    <p:sldLayoutId id="2147483679" r:id="rId8"/>
    <p:sldLayoutId id="2147483680" r:id="rId9"/>
    <p:sldLayoutId id="2147483681" r:id="rId10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20000"/>
            <a:lum/>
            <a:extLst>
              <a:ext uri="{837473B0-CC2E-450A-ABE3-18F120FF3D39}">
                <a1611:picAttrSrcUrl xmlns:a1611="http://schemas.microsoft.com/office/drawing/2016/11/main" r:id="rId14"/>
              </a:ext>
            </a:extLst>
          </a:blip>
          <a:srcRect/>
          <a:stretch>
            <a:fillRect l="-20000"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6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11" Type="http://schemas.openxmlformats.org/officeDocument/2006/relationships/slide" Target="slide2.xml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1.jp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5.wmf"/><Relationship Id="rId4" Type="http://schemas.openxmlformats.org/officeDocument/2006/relationships/image" Target="../media/image48.gi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5.png"/><Relationship Id="rId3" Type="http://schemas.openxmlformats.org/officeDocument/2006/relationships/image" Target="../media/image11.jp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2.wmf"/><Relationship Id="rId17" Type="http://schemas.openxmlformats.org/officeDocument/2006/relationships/customXml" Target="../ink/ink2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1.wmf"/><Relationship Id="rId4" Type="http://schemas.openxmlformats.org/officeDocument/2006/relationships/image" Target="../media/image48.gi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7.wmf"/><Relationship Id="rId3" Type="http://schemas.openxmlformats.org/officeDocument/2006/relationships/image" Target="../media/image11.jp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customXml" Target="../ink/ink3.xml"/><Relationship Id="rId3" Type="http://schemas.openxmlformats.org/officeDocument/2006/relationships/image" Target="../media/image11.jpg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56.wmf"/><Relationship Id="rId10" Type="http://schemas.openxmlformats.org/officeDocument/2006/relationships/image" Target="../media/image59.jpe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8.wmf"/><Relationship Id="rId1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5.jpg"/><Relationship Id="rId4" Type="http://schemas.openxmlformats.org/officeDocument/2006/relationships/image" Target="../media/image11.jpg"/><Relationship Id="rId9" Type="http://schemas.openxmlformats.org/officeDocument/2006/relationships/image" Target="../media/image64.tm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11.jpg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67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1.jpg"/><Relationship Id="rId7" Type="http://schemas.openxmlformats.org/officeDocument/2006/relationships/image" Target="../media/image75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4.tmp"/><Relationship Id="rId9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tmp"/><Relationship Id="rId5" Type="http://schemas.openxmlformats.org/officeDocument/2006/relationships/image" Target="../media/image78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mp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8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83.png"/><Relationship Id="rId5" Type="http://schemas.openxmlformats.org/officeDocument/2006/relationships/image" Target="../media/image82.jpeg"/><Relationship Id="rId10" Type="http://schemas.openxmlformats.org/officeDocument/2006/relationships/image" Target="../media/image85.png"/><Relationship Id="rId4" Type="http://schemas.openxmlformats.org/officeDocument/2006/relationships/image" Target="../media/image81.png"/><Relationship Id="rId9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81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88.png"/><Relationship Id="rId12" Type="http://schemas.openxmlformats.org/officeDocument/2006/relationships/image" Target="../media/image90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4.wdp"/><Relationship Id="rId11" Type="http://schemas.microsoft.com/office/2007/relationships/hdphoto" Target="../media/hdphoto6.wdp"/><Relationship Id="rId5" Type="http://schemas.openxmlformats.org/officeDocument/2006/relationships/image" Target="../media/image87.png"/><Relationship Id="rId15" Type="http://schemas.openxmlformats.org/officeDocument/2006/relationships/image" Target="../media/image92.png"/><Relationship Id="rId10" Type="http://schemas.openxmlformats.org/officeDocument/2006/relationships/image" Target="../media/image89.jpeg"/><Relationship Id="rId4" Type="http://schemas.openxmlformats.org/officeDocument/2006/relationships/image" Target="../media/image86.png"/><Relationship Id="rId9" Type="http://schemas.openxmlformats.org/officeDocument/2006/relationships/image" Target="../media/image83.png"/><Relationship Id="rId1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81.png"/><Relationship Id="rId3" Type="http://schemas.openxmlformats.org/officeDocument/2006/relationships/slideLayout" Target="../slideLayouts/slideLayout10.xml"/><Relationship Id="rId7" Type="http://schemas.microsoft.com/office/2007/relationships/hdphoto" Target="../media/hdphoto7.wdp"/><Relationship Id="rId12" Type="http://schemas.microsoft.com/office/2007/relationships/hdphoto" Target="../media/hdphoto6.wdp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94.png"/><Relationship Id="rId11" Type="http://schemas.openxmlformats.org/officeDocument/2006/relationships/image" Target="../media/image89.jpeg"/><Relationship Id="rId5" Type="http://schemas.openxmlformats.org/officeDocument/2006/relationships/image" Target="../media/image90.png"/><Relationship Id="rId15" Type="http://schemas.openxmlformats.org/officeDocument/2006/relationships/image" Target="../media/image92.png"/><Relationship Id="rId10" Type="http://schemas.openxmlformats.org/officeDocument/2006/relationships/image" Target="../media/image83.png"/><Relationship Id="rId4" Type="http://schemas.openxmlformats.org/officeDocument/2006/relationships/image" Target="../media/image93.jpeg"/><Relationship Id="rId9" Type="http://schemas.microsoft.com/office/2007/relationships/hdphoto" Target="../media/hdphoto8.wdp"/><Relationship Id="rId14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openxmlformats.org/officeDocument/2006/relationships/image" Target="../media/image83.png"/><Relationship Id="rId18" Type="http://schemas.openxmlformats.org/officeDocument/2006/relationships/image" Target="../media/image91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98.png"/><Relationship Id="rId12" Type="http://schemas.microsoft.com/office/2007/relationships/hdphoto" Target="../media/hdphoto12.wdp"/><Relationship Id="rId17" Type="http://schemas.openxmlformats.org/officeDocument/2006/relationships/image" Target="../media/image81.png"/><Relationship Id="rId2" Type="http://schemas.openxmlformats.org/officeDocument/2006/relationships/audio" Target="../media/media3.wav"/><Relationship Id="rId16" Type="http://schemas.openxmlformats.org/officeDocument/2006/relationships/image" Target="../media/image90.png"/><Relationship Id="rId1" Type="http://schemas.microsoft.com/office/2007/relationships/media" Target="../media/media3.wav"/><Relationship Id="rId6" Type="http://schemas.microsoft.com/office/2007/relationships/hdphoto" Target="../media/hdphoto9.wdp"/><Relationship Id="rId11" Type="http://schemas.openxmlformats.org/officeDocument/2006/relationships/image" Target="../media/image100.png"/><Relationship Id="rId5" Type="http://schemas.openxmlformats.org/officeDocument/2006/relationships/image" Target="../media/image97.png"/><Relationship Id="rId15" Type="http://schemas.microsoft.com/office/2007/relationships/hdphoto" Target="../media/hdphoto6.wdp"/><Relationship Id="rId10" Type="http://schemas.microsoft.com/office/2007/relationships/hdphoto" Target="../media/hdphoto11.wdp"/><Relationship Id="rId19" Type="http://schemas.openxmlformats.org/officeDocument/2006/relationships/image" Target="../media/image92.png"/><Relationship Id="rId4" Type="http://schemas.openxmlformats.org/officeDocument/2006/relationships/image" Target="../media/image96.jpeg"/><Relationship Id="rId9" Type="http://schemas.openxmlformats.org/officeDocument/2006/relationships/image" Target="../media/image99.png"/><Relationship Id="rId14" Type="http://schemas.openxmlformats.org/officeDocument/2006/relationships/image" Target="../media/image89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13" Type="http://schemas.openxmlformats.org/officeDocument/2006/relationships/image" Target="../media/image92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83.png"/><Relationship Id="rId12" Type="http://schemas.openxmlformats.org/officeDocument/2006/relationships/image" Target="../media/image91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13.wdp"/><Relationship Id="rId11" Type="http://schemas.openxmlformats.org/officeDocument/2006/relationships/image" Target="../media/image81.png"/><Relationship Id="rId5" Type="http://schemas.openxmlformats.org/officeDocument/2006/relationships/image" Target="../media/image102.png"/><Relationship Id="rId10" Type="http://schemas.openxmlformats.org/officeDocument/2006/relationships/image" Target="../media/image90.png"/><Relationship Id="rId4" Type="http://schemas.openxmlformats.org/officeDocument/2006/relationships/image" Target="../media/image101.jpeg"/><Relationship Id="rId9" Type="http://schemas.microsoft.com/office/2007/relationships/hdphoto" Target="../media/hdphoto6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tmp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09.wmf"/><Relationship Id="rId3" Type="http://schemas.openxmlformats.org/officeDocument/2006/relationships/image" Target="../media/image11.jp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7.xml"/><Relationship Id="rId3" Type="http://schemas.openxmlformats.org/officeDocument/2006/relationships/image" Target="../media/image3.png"/><Relationship Id="rId7" Type="http://schemas.openxmlformats.org/officeDocument/2006/relationships/image" Target="../media/image15.png"/><Relationship Id="rId12" Type="http://schemas.openxmlformats.org/officeDocument/2006/relationships/slide" Target="slide6.xml"/><Relationship Id="rId17" Type="http://schemas.openxmlformats.org/officeDocument/2006/relationships/slide" Target="slide8.xml"/><Relationship Id="rId2" Type="http://schemas.openxmlformats.org/officeDocument/2006/relationships/image" Target="../media/image2.jpeg"/><Relationship Id="rId16" Type="http://schemas.microsoft.com/office/2007/relationships/hdphoto" Target="../media/hdphoto2.wdp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png"/><Relationship Id="rId11" Type="http://schemas.openxmlformats.org/officeDocument/2006/relationships/slide" Target="slide5.xml"/><Relationship Id="rId5" Type="http://schemas.openxmlformats.org/officeDocument/2006/relationships/image" Target="../media/image7.png"/><Relationship Id="rId15" Type="http://schemas.openxmlformats.org/officeDocument/2006/relationships/image" Target="../media/image18.png"/><Relationship Id="rId10" Type="http://schemas.openxmlformats.org/officeDocument/2006/relationships/slide" Target="slide4.xml"/><Relationship Id="rId4" Type="http://schemas.openxmlformats.org/officeDocument/2006/relationships/slide" Target="slide11.xml"/><Relationship Id="rId9" Type="http://schemas.openxmlformats.org/officeDocument/2006/relationships/image" Target="../media/image17.png"/><Relationship Id="rId1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4.tmp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pixabay.com/ko/%ED%8F%B4%EB%9D%BC%EB%A1%9C%EC%9D%B4%EB%93%9C-%EC%82%AC%EC%A7%84-%ED%94%84%EB%A0%88%EC%9E%84-2989416/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103.png"/><Relationship Id="rId7" Type="http://schemas.openxmlformats.org/officeDocument/2006/relationships/image" Target="../media/image1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15.png"/><Relationship Id="rId9" Type="http://schemas.openxmlformats.org/officeDocument/2006/relationships/image" Target="../media/image11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microsoft.com/office/2007/relationships/hdphoto" Target="../media/hdphoto14.wdp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9.wmf"/><Relationship Id="rId3" Type="http://schemas.openxmlformats.org/officeDocument/2006/relationships/audio" Target="../media/audio1.wav"/><Relationship Id="rId7" Type="http://schemas.openxmlformats.org/officeDocument/2006/relationships/slide" Target="slide3.xml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audio" Target="../media/audio3.wav"/><Relationship Id="rId15" Type="http://schemas.openxmlformats.org/officeDocument/2006/relationships/image" Target="../media/image20.wmf"/><Relationship Id="rId10" Type="http://schemas.microsoft.com/office/2007/relationships/hdphoto" Target="../media/hdphoto1.wdp"/><Relationship Id="rId4" Type="http://schemas.openxmlformats.org/officeDocument/2006/relationships/audio" Target="../media/audio2.wav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21" Type="http://schemas.openxmlformats.org/officeDocument/2006/relationships/image" Target="../media/image29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22.png"/><Relationship Id="rId24" Type="http://schemas.openxmlformats.org/officeDocument/2006/relationships/oleObject" Target="../embeddings/oleObject9.bin"/><Relationship Id="rId5" Type="http://schemas.openxmlformats.org/officeDocument/2006/relationships/audio" Target="../media/audio3.wav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slide" Target="slide3.xml"/><Relationship Id="rId19" Type="http://schemas.openxmlformats.org/officeDocument/2006/relationships/image" Target="../media/image28.wmf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21" Type="http://schemas.openxmlformats.org/officeDocument/2006/relationships/image" Target="../media/image36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11" Type="http://schemas.openxmlformats.org/officeDocument/2006/relationships/image" Target="../media/image22.png"/><Relationship Id="rId5" Type="http://schemas.openxmlformats.org/officeDocument/2006/relationships/audio" Target="../media/audio3.wav"/><Relationship Id="rId15" Type="http://schemas.openxmlformats.org/officeDocument/2006/relationships/image" Target="../media/image33.wmf"/><Relationship Id="rId10" Type="http://schemas.openxmlformats.org/officeDocument/2006/relationships/slide" Target="slide3.xml"/><Relationship Id="rId19" Type="http://schemas.openxmlformats.org/officeDocument/2006/relationships/image" Target="../media/image35.wmf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7.wmf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11" Type="http://schemas.openxmlformats.org/officeDocument/2006/relationships/image" Target="../media/image22.png"/><Relationship Id="rId5" Type="http://schemas.openxmlformats.org/officeDocument/2006/relationships/audio" Target="../media/audio3.wav"/><Relationship Id="rId15" Type="http://schemas.openxmlformats.org/officeDocument/2006/relationships/image" Target="../media/image38.wmf"/><Relationship Id="rId10" Type="http://schemas.openxmlformats.org/officeDocument/2006/relationships/slide" Target="slide3.xml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1.jpg"/><Relationship Id="rId7" Type="http://schemas.openxmlformats.org/officeDocument/2006/relationships/customXml" Target="../ink/ink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hyperlink" Target="../Desktop/Bai%201.flipchart" TargetMode="Externa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92927" y="1562100"/>
            <a:ext cx="3744686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960915"/>
            <a:ext cx="2699657" cy="2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432" b="59892" l="42892" r="77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270171" y="2079989"/>
            <a:ext cx="986973" cy="101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939881" y="261002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9067769" y="2046515"/>
            <a:ext cx="1659165" cy="171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8712169" y="5167087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690516" y="1989628"/>
            <a:ext cx="1278627" cy="131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979" y="4444097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5643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826044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93554" y="115023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3078" name="Picture 6" descr="Kết quả hình ảnh cho play pn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539" y="5874659"/>
            <a:ext cx="895817" cy="89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94114" y="6029408"/>
            <a:ext cx="14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pic>
        <p:nvPicPr>
          <p:cNvPr id="2" name="ProtectorsOfTheEarth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79014.7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05763" y="1109663"/>
            <a:ext cx="609600" cy="609600"/>
          </a:xfrm>
          <a:prstGeom prst="rect">
            <a:avLst/>
          </a:prstGeom>
        </p:spPr>
      </p:pic>
      <p:pic>
        <p:nvPicPr>
          <p:cNvPr id="1026" name="Picture 2" descr="Kết quả hình ảnh cho virut corrona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063" y="3098800"/>
            <a:ext cx="739953" cy="739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14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-0.42894 L 0.20903 -0.42894 L 0.29184 -0.53033 L 0.3724 -0.42894 L 0.48906 -0.42894 L 0.48906 -0.28611 L 0.56962 -0.18542 L 0.48906 -0.08635 L 0.48906 0.05648 L 0.3724 0.05648 L 0.29184 0.15486 L 0.20903 0.05648 L 0.09236 0.05648 L 0.09236 -0.08635 L 0.00955 -0.18542 L 0.09236 -0.28611 L 0.09236 -0.42894 Z " pathEditMode="relative" rAng="0" ptsTypes="AAAAAAAAAAAAAAAAA">
                                      <p:cBhvr>
                                        <p:cTn id="3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390" numSld="8">
                <p:cTn id="32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146076A0-8290-4FE7-B6C0-710CFE007D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019"/>
            <a:ext cx="12219214" cy="6842760"/>
          </a:xfrm>
          <a:prstGeom prst="rect">
            <a:avLst/>
          </a:prstGeom>
        </p:spPr>
      </p:pic>
      <p:sp>
        <p:nvSpPr>
          <p:cNvPr id="33" name="Title 1">
            <a:extLst>
              <a:ext uri="{FF2B5EF4-FFF2-40B4-BE49-F238E27FC236}">
                <a16:creationId xmlns:a16="http://schemas.microsoft.com/office/drawing/2014/main" id="{7D4E90DE-F1F1-48E6-9035-8EE03A3496DC}"/>
              </a:ext>
            </a:extLst>
          </p:cNvPr>
          <p:cNvSpPr txBox="1">
            <a:spLocks/>
          </p:cNvSpPr>
          <p:nvPr/>
        </p:nvSpPr>
        <p:spPr>
          <a:xfrm>
            <a:off x="-26913" y="-13000"/>
            <a:ext cx="12191999" cy="839253"/>
          </a:xfrm>
          <a:prstGeom prst="rect">
            <a:avLst/>
          </a:prstGeom>
          <a:solidFill>
            <a:srgbClr val="0033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ÀM SỐ</a:t>
            </a:r>
          </a:p>
        </p:txBody>
      </p:sp>
      <p:sp>
        <p:nvSpPr>
          <p:cNvPr id="37" name="Text Box 9">
            <a:extLst>
              <a:ext uri="{FF2B5EF4-FFF2-40B4-BE49-F238E27FC236}">
                <a16:creationId xmlns:a16="http://schemas.microsoft.com/office/drawing/2014/main" id="{0C636A2C-B1EB-4A14-95ED-40011B9E6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43" y="857876"/>
            <a:ext cx="119797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1) </a:t>
            </a:r>
            <a:r>
              <a:rPr lang="en-US" altLang="en-US" sz="2400" dirty="0" err="1">
                <a:solidFill>
                  <a:srgbClr val="0033CC"/>
                </a:solidFill>
              </a:rPr>
              <a:t>Nếu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phụ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uộ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à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a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sa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ớ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ỗ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 ta </a:t>
            </a:r>
            <a:r>
              <a:rPr lang="en-US" altLang="en-US" sz="2400" dirty="0" err="1">
                <a:solidFill>
                  <a:srgbClr val="0033CC"/>
                </a:solidFill>
              </a:rPr>
              <a:t>luô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xá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chỉ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một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ươ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ứ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thì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/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hàm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, </a:t>
            </a:r>
            <a:r>
              <a:rPr lang="en-US" altLang="en-US" sz="2400" dirty="0" err="1">
                <a:solidFill>
                  <a:srgbClr val="0033CC"/>
                </a:solidFill>
              </a:rPr>
              <a:t>kh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ó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dirty="0"/>
              <a:t>.</a:t>
            </a:r>
            <a:endParaRPr lang="en-US" altLang="en-US" sz="2400" i="1" dirty="0"/>
          </a:p>
        </p:txBody>
      </p:sp>
      <p:graphicFrame>
        <p:nvGraphicFramePr>
          <p:cNvPr id="48" name="Table 47">
            <a:extLst>
              <a:ext uri="{FF2B5EF4-FFF2-40B4-BE49-F238E27FC236}">
                <a16:creationId xmlns:a16="http://schemas.microsoft.com/office/drawing/2014/main" id="{439B7BEE-EDB3-4E5C-9712-AA8A4B3F1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459453"/>
              </p:ext>
            </p:extLst>
          </p:nvPr>
        </p:nvGraphicFramePr>
        <p:xfrm>
          <a:off x="3597628" y="1802750"/>
          <a:ext cx="5459893" cy="7738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3165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6606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121992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</a:tblGrid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A27151CE-4050-44C5-BF5D-9442BB935986}"/>
              </a:ext>
            </a:extLst>
          </p:cNvPr>
          <p:cNvSpPr/>
          <p:nvPr/>
        </p:nvSpPr>
        <p:spPr>
          <a:xfrm>
            <a:off x="2246167" y="187296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endParaRPr lang="en-VN" sz="2800" dirty="0">
              <a:solidFill>
                <a:srgbClr val="0000FF"/>
              </a:solidFill>
            </a:endParaRPr>
          </a:p>
        </p:txBody>
      </p:sp>
      <p:pic>
        <p:nvPicPr>
          <p:cNvPr id="50" name="Picture 16" descr="chu be">
            <a:extLst>
              <a:ext uri="{FF2B5EF4-FFF2-40B4-BE49-F238E27FC236}">
                <a16:creationId xmlns:a16="http://schemas.microsoft.com/office/drawing/2014/main" id="{36D1CB57-A75D-4F32-9184-66D51BB9DA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47" y="5882104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AutoShape 17">
            <a:extLst>
              <a:ext uri="{FF2B5EF4-FFF2-40B4-BE49-F238E27FC236}">
                <a16:creationId xmlns:a16="http://schemas.microsoft.com/office/drawing/2014/main" id="{E50BFF34-1FC4-4B91-B611-9A908D7FA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805" y="3147533"/>
            <a:ext cx="6868391" cy="1914686"/>
          </a:xfrm>
          <a:prstGeom prst="cloudCallout">
            <a:avLst>
              <a:gd name="adj1" fmla="val -43995"/>
              <a:gd name="adj2" fmla="val 84671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?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" name="Picture 16" descr="chu be">
            <a:extLst>
              <a:ext uri="{FF2B5EF4-FFF2-40B4-BE49-F238E27FC236}">
                <a16:creationId xmlns:a16="http://schemas.microsoft.com/office/drawing/2014/main" id="{9AEC53E0-5827-4FFF-84EF-7B9A58A2F7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217" y="5935013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AutoShape 17">
            <a:extLst>
              <a:ext uri="{FF2B5EF4-FFF2-40B4-BE49-F238E27FC236}">
                <a16:creationId xmlns:a16="http://schemas.microsoft.com/office/drawing/2014/main" id="{07813AD3-EF7E-491D-8DEA-3A5927F7D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479" y="3071598"/>
            <a:ext cx="6868391" cy="1914686"/>
          </a:xfrm>
          <a:prstGeom prst="cloudCallout">
            <a:avLst>
              <a:gd name="adj1" fmla="val 41330"/>
              <a:gd name="adj2" fmla="val 107464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 Box 10">
            <a:extLst>
              <a:ext uri="{FF2B5EF4-FFF2-40B4-BE49-F238E27FC236}">
                <a16:creationId xmlns:a16="http://schemas.microsoft.com/office/drawing/2014/main" id="{BD9DA019-3ACC-4EF8-BB1F-0EC444C50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83" y="2083387"/>
            <a:ext cx="1088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2)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có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ể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oặ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ức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31FD0F68-37DE-4C54-B42E-C1F73EA16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97" y="2678821"/>
            <a:ext cx="8270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000" u="sng" dirty="0">
                <a:solidFill>
                  <a:srgbClr val="0033CC"/>
                </a:solidFill>
              </a:rPr>
              <a:t>Ví dụ 1</a:t>
            </a:r>
            <a:r>
              <a:rPr lang="vi-VN" altLang="en-US" sz="2000" dirty="0">
                <a:solidFill>
                  <a:srgbClr val="0033CC"/>
                </a:solidFill>
              </a:rPr>
              <a:t>:  </a:t>
            </a:r>
            <a:r>
              <a:rPr lang="vi-VN" altLang="en-US" sz="2000" b="1" i="1" dirty="0">
                <a:solidFill>
                  <a:srgbClr val="0033CC"/>
                </a:solidFill>
              </a:rPr>
              <a:t>a</a:t>
            </a:r>
            <a:r>
              <a:rPr lang="en-US" altLang="en-US" sz="2000" b="1" i="1" dirty="0">
                <a:solidFill>
                  <a:srgbClr val="0033CC"/>
                </a:solidFill>
              </a:rPr>
              <a:t>) </a:t>
            </a:r>
            <a:r>
              <a:rPr lang="vi-VN" altLang="en-US" sz="2000" b="1" i="1" dirty="0">
                <a:solidFill>
                  <a:srgbClr val="0033CC"/>
                </a:solidFill>
              </a:rPr>
              <a:t> y là hàm số của x được cho bởi bảng sau: </a:t>
            </a:r>
          </a:p>
        </p:txBody>
      </p:sp>
      <p:grpSp>
        <p:nvGrpSpPr>
          <p:cNvPr id="96" name="Group 50">
            <a:extLst>
              <a:ext uri="{FF2B5EF4-FFF2-40B4-BE49-F238E27FC236}">
                <a16:creationId xmlns:a16="http://schemas.microsoft.com/office/drawing/2014/main" id="{DC8AD906-8B35-4470-95FB-D774CF14698C}"/>
              </a:ext>
            </a:extLst>
          </p:cNvPr>
          <p:cNvGrpSpPr>
            <a:grpSpLocks/>
          </p:cNvGrpSpPr>
          <p:nvPr/>
        </p:nvGrpSpPr>
        <p:grpSpPr bwMode="auto">
          <a:xfrm>
            <a:off x="668590" y="3364936"/>
            <a:ext cx="4178300" cy="932715"/>
            <a:chOff x="864" y="2224"/>
            <a:chExt cx="3840" cy="990"/>
          </a:xfrm>
        </p:grpSpPr>
        <p:grpSp>
          <p:nvGrpSpPr>
            <p:cNvPr id="97" name="Group 51">
              <a:extLst>
                <a:ext uri="{FF2B5EF4-FFF2-40B4-BE49-F238E27FC236}">
                  <a16:creationId xmlns:a16="http://schemas.microsoft.com/office/drawing/2014/main" id="{780FAFFD-B8C6-42AF-98F5-DECC5A0203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224"/>
              <a:ext cx="3840" cy="990"/>
              <a:chOff x="864" y="2616"/>
              <a:chExt cx="3840" cy="990"/>
            </a:xfrm>
          </p:grpSpPr>
          <p:sp>
            <p:nvSpPr>
              <p:cNvPr id="99" name="Rectangle 52">
                <a:extLst>
                  <a:ext uri="{FF2B5EF4-FFF2-40B4-BE49-F238E27FC236}">
                    <a16:creationId xmlns:a16="http://schemas.microsoft.com/office/drawing/2014/main" id="{FF78905F-17A4-4A70-B88B-BCD9B49B0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Rectangle 53">
                <a:extLst>
                  <a:ext uri="{FF2B5EF4-FFF2-40B4-BE49-F238E27FC236}">
                    <a16:creationId xmlns:a16="http://schemas.microsoft.com/office/drawing/2014/main" id="{6AD5BC09-1EAB-461D-BC2F-9BC774D5F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01" name="Rectangle 54">
                <a:extLst>
                  <a:ext uri="{FF2B5EF4-FFF2-40B4-BE49-F238E27FC236}">
                    <a16:creationId xmlns:a16="http://schemas.microsoft.com/office/drawing/2014/main" id="{E3368D62-259B-4A27-A77B-B1A509E6F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2" name="Rectangle 55">
                <a:extLst>
                  <a:ext uri="{FF2B5EF4-FFF2-40B4-BE49-F238E27FC236}">
                    <a16:creationId xmlns:a16="http://schemas.microsoft.com/office/drawing/2014/main" id="{B6FC047E-EC38-4F61-AFAC-A5E4C3B10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3" name="Rectangle 56">
                <a:extLst>
                  <a:ext uri="{FF2B5EF4-FFF2-40B4-BE49-F238E27FC236}">
                    <a16:creationId xmlns:a16="http://schemas.microsoft.com/office/drawing/2014/main" id="{11EE12A5-2EB1-421C-8C43-3C28FEBDC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04" name="Rectangle 57">
                <a:extLst>
                  <a:ext uri="{FF2B5EF4-FFF2-40B4-BE49-F238E27FC236}">
                    <a16:creationId xmlns:a16="http://schemas.microsoft.com/office/drawing/2014/main" id="{A24CB8ED-84E1-4FE4-86C1-BDA36A0753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05" name="Rectangle 58">
                <a:extLst>
                  <a:ext uri="{FF2B5EF4-FFF2-40B4-BE49-F238E27FC236}">
                    <a16:creationId xmlns:a16="http://schemas.microsoft.com/office/drawing/2014/main" id="{5743D544-ACFF-489B-AA05-651B88D93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06" name="Rectangle 59">
                <a:extLst>
                  <a:ext uri="{FF2B5EF4-FFF2-40B4-BE49-F238E27FC236}">
                    <a16:creationId xmlns:a16="http://schemas.microsoft.com/office/drawing/2014/main" id="{5EA48B4D-22C9-4255-963C-1F5759362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07" name="Rectangle 60">
                <a:extLst>
                  <a:ext uri="{FF2B5EF4-FFF2-40B4-BE49-F238E27FC236}">
                    <a16:creationId xmlns:a16="http://schemas.microsoft.com/office/drawing/2014/main" id="{4AD470C0-720D-490A-9028-F56C016D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08" name="Rectangle 61">
                <a:extLst>
                  <a:ext uri="{FF2B5EF4-FFF2-40B4-BE49-F238E27FC236}">
                    <a16:creationId xmlns:a16="http://schemas.microsoft.com/office/drawing/2014/main" id="{3A963098-0FF9-45AC-AC90-CF1CD1F8F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9" name="Rectangle 62">
                <a:extLst>
                  <a:ext uri="{FF2B5EF4-FFF2-40B4-BE49-F238E27FC236}">
                    <a16:creationId xmlns:a16="http://schemas.microsoft.com/office/drawing/2014/main" id="{4A1CB0D1-4804-478E-A7C1-19396F5ED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10" name="Rectangle 63">
                <a:extLst>
                  <a:ext uri="{FF2B5EF4-FFF2-40B4-BE49-F238E27FC236}">
                    <a16:creationId xmlns:a16="http://schemas.microsoft.com/office/drawing/2014/main" id="{34ADCB03-8B78-4738-B9CF-023DD754F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Rectangle 64">
                <a:extLst>
                  <a:ext uri="{FF2B5EF4-FFF2-40B4-BE49-F238E27FC236}">
                    <a16:creationId xmlns:a16="http://schemas.microsoft.com/office/drawing/2014/main" id="{57EEFC8C-37A1-443D-BB80-7D14764FC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Rectangle 65">
                <a:extLst>
                  <a:ext uri="{FF2B5EF4-FFF2-40B4-BE49-F238E27FC236}">
                    <a16:creationId xmlns:a16="http://schemas.microsoft.com/office/drawing/2014/main" id="{C627D3FA-CDAD-41B1-A79E-6D73C9E6F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13" name="Line 66">
                <a:extLst>
                  <a:ext uri="{FF2B5EF4-FFF2-40B4-BE49-F238E27FC236}">
                    <a16:creationId xmlns:a16="http://schemas.microsoft.com/office/drawing/2014/main" id="{33DE9A8F-9065-437E-B56E-75E26DC70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67">
                <a:extLst>
                  <a:ext uri="{FF2B5EF4-FFF2-40B4-BE49-F238E27FC236}">
                    <a16:creationId xmlns:a16="http://schemas.microsoft.com/office/drawing/2014/main" id="{EB2D7596-F3EA-4D4E-9BB3-BF3B8BFA4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095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68">
                <a:extLst>
                  <a:ext uri="{FF2B5EF4-FFF2-40B4-BE49-F238E27FC236}">
                    <a16:creationId xmlns:a16="http://schemas.microsoft.com/office/drawing/2014/main" id="{65A46D6F-FB5A-4278-80FB-7635DA7AA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574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69">
                <a:extLst>
                  <a:ext uri="{FF2B5EF4-FFF2-40B4-BE49-F238E27FC236}">
                    <a16:creationId xmlns:a16="http://schemas.microsoft.com/office/drawing/2014/main" id="{ED6006B5-778F-4049-9650-E720766A4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70">
                <a:extLst>
                  <a:ext uri="{FF2B5EF4-FFF2-40B4-BE49-F238E27FC236}">
                    <a16:creationId xmlns:a16="http://schemas.microsoft.com/office/drawing/2014/main" id="{807E0465-238B-43CF-A09E-5384C0D566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3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71">
                <a:extLst>
                  <a:ext uri="{FF2B5EF4-FFF2-40B4-BE49-F238E27FC236}">
                    <a16:creationId xmlns:a16="http://schemas.microsoft.com/office/drawing/2014/main" id="{A22543B0-B81B-4023-BE83-651B6F222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1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72">
                <a:extLst>
                  <a:ext uri="{FF2B5EF4-FFF2-40B4-BE49-F238E27FC236}">
                    <a16:creationId xmlns:a16="http://schemas.microsoft.com/office/drawing/2014/main" id="{995EF0F5-C0C8-4FC5-B594-F3A09668D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0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73">
                <a:extLst>
                  <a:ext uri="{FF2B5EF4-FFF2-40B4-BE49-F238E27FC236}">
                    <a16:creationId xmlns:a16="http://schemas.microsoft.com/office/drawing/2014/main" id="{0BE8F893-CE53-4132-9F23-E33AF13ED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8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74">
                <a:extLst>
                  <a:ext uri="{FF2B5EF4-FFF2-40B4-BE49-F238E27FC236}">
                    <a16:creationId xmlns:a16="http://schemas.microsoft.com/office/drawing/2014/main" id="{EB6E37F5-31A6-42F0-ACD8-257A54AC6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7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75">
                <a:extLst>
                  <a:ext uri="{FF2B5EF4-FFF2-40B4-BE49-F238E27FC236}">
                    <a16:creationId xmlns:a16="http://schemas.microsoft.com/office/drawing/2014/main" id="{75ACAD7E-0E70-4080-8E50-91436D7CF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76">
                <a:extLst>
                  <a:ext uri="{FF2B5EF4-FFF2-40B4-BE49-F238E27FC236}">
                    <a16:creationId xmlns:a16="http://schemas.microsoft.com/office/drawing/2014/main" id="{F6DD0BE4-9146-4C89-BFDD-79D678AC2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4" name="Object 77">
                <a:extLst>
                  <a:ext uri="{FF2B5EF4-FFF2-40B4-BE49-F238E27FC236}">
                    <a16:creationId xmlns:a16="http://schemas.microsoft.com/office/drawing/2014/main" id="{3BD197D1-801E-48C1-AC6F-FA3D7459EC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62247"/>
                  </p:ext>
                </p:extLst>
              </p:nvPr>
            </p:nvGraphicFramePr>
            <p:xfrm>
              <a:off x="1566" y="2618"/>
              <a:ext cx="277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" name="Equation" r:id="rId5" imgW="177646" imgH="494870" progId="Equation.DSMT4">
                      <p:embed/>
                    </p:oleObj>
                  </mc:Choice>
                  <mc:Fallback>
                    <p:oleObj name="Equation" r:id="rId5" imgW="177646" imgH="494870" progId="Equation.DSMT4">
                      <p:embed/>
                      <p:pic>
                        <p:nvPicPr>
                          <p:cNvPr id="80" name="Object 77">
                            <a:extLst>
                              <a:ext uri="{FF2B5EF4-FFF2-40B4-BE49-F238E27FC236}">
                                <a16:creationId xmlns:a16="http://schemas.microsoft.com/office/drawing/2014/main" id="{A7834B63-1754-4211-8C3D-14CC5FCBF5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2618"/>
                            <a:ext cx="277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78">
                <a:extLst>
                  <a:ext uri="{FF2B5EF4-FFF2-40B4-BE49-F238E27FC236}">
                    <a16:creationId xmlns:a16="http://schemas.microsoft.com/office/drawing/2014/main" id="{5EE54EB4-F489-4D95-97A4-3C99F87012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2766102"/>
                  </p:ext>
                </p:extLst>
              </p:nvPr>
            </p:nvGraphicFramePr>
            <p:xfrm>
              <a:off x="2110" y="2617"/>
              <a:ext cx="201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" name="Equation" r:id="rId7" imgW="190417" imgH="495085" progId="Equation.DSMT4">
                      <p:embed/>
                    </p:oleObj>
                  </mc:Choice>
                  <mc:Fallback>
                    <p:oleObj name="Equation" r:id="rId7" imgW="190417" imgH="495085" progId="Equation.DSMT4">
                      <p:embed/>
                      <p:pic>
                        <p:nvPicPr>
                          <p:cNvPr id="81" name="Object 78">
                            <a:extLst>
                              <a:ext uri="{FF2B5EF4-FFF2-40B4-BE49-F238E27FC236}">
                                <a16:creationId xmlns:a16="http://schemas.microsoft.com/office/drawing/2014/main" id="{54B6A6C8-61D6-475C-9A63-94063B6A8C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2617"/>
                            <a:ext cx="201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79">
                <a:extLst>
                  <a:ext uri="{FF2B5EF4-FFF2-40B4-BE49-F238E27FC236}">
                    <a16:creationId xmlns:a16="http://schemas.microsoft.com/office/drawing/2014/main" id="{E7F88F5F-7ECA-4390-AE89-7C749DFD06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9" y="3095"/>
              <a:ext cx="426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" name="Equation" r:id="rId9" imgW="190417" imgH="495085" progId="Equation.DSMT4">
                      <p:embed/>
                    </p:oleObj>
                  </mc:Choice>
                  <mc:Fallback>
                    <p:oleObj name="Equation" r:id="rId9" imgW="190417" imgH="495085" progId="Equation.DSMT4">
                      <p:embed/>
                      <p:pic>
                        <p:nvPicPr>
                          <p:cNvPr id="82" name="Object 79">
                            <a:extLst>
                              <a:ext uri="{FF2B5EF4-FFF2-40B4-BE49-F238E27FC236}">
                                <a16:creationId xmlns:a16="http://schemas.microsoft.com/office/drawing/2014/main" id="{A7E2B7F2-6E14-4D72-891B-1B5FF14E63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3095"/>
                            <a:ext cx="426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Object 80">
              <a:extLst>
                <a:ext uri="{FF2B5EF4-FFF2-40B4-BE49-F238E27FC236}">
                  <a16:creationId xmlns:a16="http://schemas.microsoft.com/office/drawing/2014/main" id="{D49CDD4D-8BE9-4050-8132-ADF0C229F0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912992"/>
                </p:ext>
              </p:extLst>
            </p:nvPr>
          </p:nvGraphicFramePr>
          <p:xfrm>
            <a:off x="4309" y="2685"/>
            <a:ext cx="19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11" imgW="190417" imgH="495085" progId="Equation.DSMT4">
                    <p:embed/>
                  </p:oleObj>
                </mc:Choice>
                <mc:Fallback>
                  <p:oleObj name="Equation" r:id="rId11" imgW="190417" imgH="495085" progId="Equation.DSMT4">
                    <p:embed/>
                    <p:pic>
                      <p:nvPicPr>
                        <p:cNvPr id="54" name="Object 80">
                          <a:extLst>
                            <a:ext uri="{FF2B5EF4-FFF2-40B4-BE49-F238E27FC236}">
                              <a16:creationId xmlns:a16="http://schemas.microsoft.com/office/drawing/2014/main" id="{7B2D7E4B-D5E7-4B3F-A3F4-411782CF9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2685"/>
                          <a:ext cx="19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Rectangle 126">
            <a:extLst>
              <a:ext uri="{FF2B5EF4-FFF2-40B4-BE49-F238E27FC236}">
                <a16:creationId xmlns:a16="http://schemas.microsoft.com/office/drawing/2014/main" id="{64199180-2E5C-4A49-B208-C418F09F5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1851" y="2556102"/>
            <a:ext cx="58860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i="1" dirty="0">
                <a:solidFill>
                  <a:srgbClr val="0033CC"/>
                </a:solidFill>
              </a:rPr>
              <a:t>b)   y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là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hàm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số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ủa</a:t>
            </a:r>
            <a:r>
              <a:rPr lang="en-US" altLang="en-US" sz="2000" b="1" i="1" dirty="0">
                <a:solidFill>
                  <a:srgbClr val="0033CC"/>
                </a:solidFill>
              </a:rPr>
              <a:t> x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ho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bởi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ông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thức</a:t>
            </a:r>
            <a:r>
              <a:rPr lang="en-US" altLang="en-US" sz="2000" b="1" i="1" dirty="0">
                <a:solidFill>
                  <a:srgbClr val="0033CC"/>
                </a:solidFill>
              </a:rPr>
              <a:t>:</a:t>
            </a:r>
            <a:endParaRPr lang="en-US" altLang="en-US" sz="2000" dirty="0">
              <a:solidFill>
                <a:srgbClr val="0033CC"/>
              </a:solidFill>
            </a:endParaRP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7C1E2ED-DBCF-4B3A-AC35-A7AD2DDC38D1}"/>
              </a:ext>
            </a:extLst>
          </p:cNvPr>
          <p:cNvGrpSpPr>
            <a:grpSpLocks/>
          </p:cNvGrpSpPr>
          <p:nvPr/>
        </p:nvGrpSpPr>
        <p:grpSpPr bwMode="auto">
          <a:xfrm>
            <a:off x="7107136" y="3345152"/>
            <a:ext cx="4362450" cy="619125"/>
            <a:chOff x="1567532" y="5463076"/>
            <a:chExt cx="5760523" cy="782637"/>
          </a:xfrm>
        </p:grpSpPr>
        <p:sp>
          <p:nvSpPr>
            <p:cNvPr id="129" name="Text Box 45">
              <a:extLst>
                <a:ext uri="{FF2B5EF4-FFF2-40B4-BE49-F238E27FC236}">
                  <a16:creationId xmlns:a16="http://schemas.microsoft.com/office/drawing/2014/main" id="{6A01440E-CC5E-40EA-B437-E5C0E6A7F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532" y="5562600"/>
              <a:ext cx="1482289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.VnTime" panose="020B7200000000000000" pitchFamily="34" charset="0"/>
                </a:rPr>
                <a:t>y =2x;</a:t>
              </a:r>
            </a:p>
          </p:txBody>
        </p:sp>
        <p:sp>
          <p:nvSpPr>
            <p:cNvPr id="130" name="Text Box 46">
              <a:extLst>
                <a:ext uri="{FF2B5EF4-FFF2-40B4-BE49-F238E27FC236}">
                  <a16:creationId xmlns:a16="http://schemas.microsoft.com/office/drawing/2014/main" id="{8063A42A-7D49-4E34-A10B-BAD5FFE0D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067" y="5562600"/>
              <a:ext cx="2104642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anose="020B7200000000000000" pitchFamily="34" charset="0"/>
                </a:rPr>
                <a:t>y = 2x + 3;</a:t>
              </a:r>
            </a:p>
          </p:txBody>
        </p:sp>
        <p:graphicFrame>
          <p:nvGraphicFramePr>
            <p:cNvPr id="131" name="Object 47">
              <a:extLst>
                <a:ext uri="{FF2B5EF4-FFF2-40B4-BE49-F238E27FC236}">
                  <a16:creationId xmlns:a16="http://schemas.microsoft.com/office/drawing/2014/main" id="{53E51D26-C53D-4846-8F50-2F7B61BEE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4013" y="5463076"/>
            <a:ext cx="2534042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13" imgW="1218671" imgH="444307" progId="Equation.DSMT4">
                    <p:embed/>
                  </p:oleObj>
                </mc:Choice>
                <mc:Fallback>
                  <p:oleObj name="Equation" r:id="rId13" imgW="1218671" imgH="444307" progId="Equation.DSMT4">
                    <p:embed/>
                    <p:pic>
                      <p:nvPicPr>
                        <p:cNvPr id="87" name="Object 47">
                          <a:extLst>
                            <a:ext uri="{FF2B5EF4-FFF2-40B4-BE49-F238E27FC236}">
                              <a16:creationId xmlns:a16="http://schemas.microsoft.com/office/drawing/2014/main" id="{BEDA747B-7B9C-4BD0-8A0B-25293C616C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013" y="5463076"/>
                          <a:ext cx="2534042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345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51" grpId="0" animBg="1"/>
      <p:bldP spid="51" grpId="1" animBg="1"/>
      <p:bldP spid="93" grpId="0" animBg="1"/>
      <p:bldP spid="93" grpId="1" animBg="1"/>
      <p:bldP spid="95" grpId="0"/>
      <p:bldP spid="1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3518"/>
            <a:ext cx="12219214" cy="6842760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1F38849-A7A0-4830-A204-947A519391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339227"/>
              </p:ext>
            </p:extLst>
          </p:nvPr>
        </p:nvGraphicFramePr>
        <p:xfrm>
          <a:off x="5382490" y="388079"/>
          <a:ext cx="6273586" cy="1113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0556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2081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3654747081"/>
                    </a:ext>
                  </a:extLst>
                </a:gridCol>
              </a:tblGrid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pic>
        <p:nvPicPr>
          <p:cNvPr id="5" name="Picture 16" descr="chu be">
            <a:extLst>
              <a:ext uri="{FF2B5EF4-FFF2-40B4-BE49-F238E27FC236}">
                <a16:creationId xmlns:a16="http://schemas.microsoft.com/office/drawing/2014/main" id="{2459D89D-FD0D-417D-A906-324B41C02B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214" y="5968048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7">
            <a:extLst>
              <a:ext uri="{FF2B5EF4-FFF2-40B4-BE49-F238E27FC236}">
                <a16:creationId xmlns:a16="http://schemas.microsoft.com/office/drawing/2014/main" id="{19517321-628B-4853-B2EA-A747F01D1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0" y="812558"/>
            <a:ext cx="4058888" cy="3595025"/>
          </a:xfrm>
          <a:prstGeom prst="cloudCallout">
            <a:avLst>
              <a:gd name="adj1" fmla="val -33560"/>
              <a:gd name="adj2" fmla="val 9311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1241F69-E59C-47D8-9F23-733181F75C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560604"/>
              </p:ext>
            </p:extLst>
          </p:nvPr>
        </p:nvGraphicFramePr>
        <p:xfrm>
          <a:off x="5465616" y="2436346"/>
          <a:ext cx="6273586" cy="1113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0556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2081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3654747081"/>
                    </a:ext>
                  </a:extLst>
                </a:gridCol>
              </a:tblGrid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67F2D78-AEC2-4994-8227-CCEB8D8CD8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918270"/>
              </p:ext>
            </p:extLst>
          </p:nvPr>
        </p:nvGraphicFramePr>
        <p:xfrm>
          <a:off x="5465616" y="4484613"/>
          <a:ext cx="6273586" cy="1113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0556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2081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071672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  <a:gridCol w="1069437">
                  <a:extLst>
                    <a:ext uri="{9D8B030D-6E8A-4147-A177-3AD203B41FA5}">
                      <a16:colId xmlns:a16="http://schemas.microsoft.com/office/drawing/2014/main" val="3654747081"/>
                    </a:ext>
                  </a:extLst>
                </a:gridCol>
              </a:tblGrid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556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5CB67F18-3769-45C2-ACCF-070D11F8052A}"/>
              </a:ext>
            </a:extLst>
          </p:cNvPr>
          <p:cNvSpPr/>
          <p:nvPr/>
        </p:nvSpPr>
        <p:spPr>
          <a:xfrm>
            <a:off x="3835976" y="55094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 </a:t>
            </a:r>
            <a:endParaRPr lang="en-VN" sz="2800" dirty="0">
              <a:solidFill>
                <a:srgbClr val="0000FF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40D4210-2090-4EE1-9832-9F411B744AD4}"/>
              </a:ext>
            </a:extLst>
          </p:cNvPr>
          <p:cNvSpPr/>
          <p:nvPr/>
        </p:nvSpPr>
        <p:spPr>
          <a:xfrm>
            <a:off x="3835976" y="266523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</a:t>
            </a:r>
            <a:endParaRPr lang="en-VN" sz="2800" dirty="0">
              <a:solidFill>
                <a:srgbClr val="0000FF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52452F-7A93-4E86-BB57-8066F41C602E}"/>
              </a:ext>
            </a:extLst>
          </p:cNvPr>
          <p:cNvSpPr/>
          <p:nvPr/>
        </p:nvSpPr>
        <p:spPr>
          <a:xfrm>
            <a:off x="3918806" y="4779528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endParaRPr lang="en-VN" sz="2800" dirty="0">
              <a:solidFill>
                <a:srgbClr val="0000FF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7D4709-E565-48C7-B6FC-4A8E9206CF7E}"/>
              </a:ext>
            </a:extLst>
          </p:cNvPr>
          <p:cNvSpPr/>
          <p:nvPr/>
        </p:nvSpPr>
        <p:spPr>
          <a:xfrm>
            <a:off x="6243039" y="1601923"/>
            <a:ext cx="2921221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endParaRPr lang="en-VN" sz="2800" dirty="0">
              <a:solidFill>
                <a:srgbClr val="FF33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81F3053-B89D-478D-91DF-6351CACF308B}"/>
              </a:ext>
            </a:extLst>
          </p:cNvPr>
          <p:cNvSpPr/>
          <p:nvPr/>
        </p:nvSpPr>
        <p:spPr>
          <a:xfrm>
            <a:off x="6213575" y="3703419"/>
            <a:ext cx="4314645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endParaRPr lang="en-VN" sz="2800" dirty="0">
              <a:solidFill>
                <a:srgbClr val="FF33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1EAED56-6C31-4C14-BB0C-39E9E2826C43}"/>
              </a:ext>
            </a:extLst>
          </p:cNvPr>
          <p:cNvSpPr/>
          <p:nvPr/>
        </p:nvSpPr>
        <p:spPr>
          <a:xfrm>
            <a:off x="6232127" y="5674693"/>
            <a:ext cx="2943046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endParaRPr lang="en-VN" sz="2800" dirty="0">
              <a:solidFill>
                <a:srgbClr val="FF33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F02D41-E7FB-4BAB-B409-7D0D1B9E04CD}"/>
              </a:ext>
            </a:extLst>
          </p:cNvPr>
          <p:cNvSpPr/>
          <p:nvPr/>
        </p:nvSpPr>
        <p:spPr>
          <a:xfrm>
            <a:off x="9581878" y="5706438"/>
            <a:ext cx="2157324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ằng</a:t>
            </a:r>
            <a:endParaRPr lang="en-VN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35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3518"/>
            <a:ext cx="12219214" cy="6842760"/>
          </a:xfrm>
          <a:prstGeom prst="rect">
            <a:avLst/>
          </a:prstGeom>
        </p:spPr>
      </p:pic>
      <p:pic>
        <p:nvPicPr>
          <p:cNvPr id="5" name="Picture 16" descr="chu be">
            <a:extLst>
              <a:ext uri="{FF2B5EF4-FFF2-40B4-BE49-F238E27FC236}">
                <a16:creationId xmlns:a16="http://schemas.microsoft.com/office/drawing/2014/main" id="{2459D89D-FD0D-417D-A906-324B41C02B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214" y="5968048"/>
            <a:ext cx="107791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7">
            <a:extLst>
              <a:ext uri="{FF2B5EF4-FFF2-40B4-BE49-F238E27FC236}">
                <a16:creationId xmlns:a16="http://schemas.microsoft.com/office/drawing/2014/main" id="{19517321-628B-4853-B2EA-A747F01D1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215" y="716973"/>
            <a:ext cx="5982989" cy="3429000"/>
          </a:xfrm>
          <a:prstGeom prst="cloudCallout">
            <a:avLst>
              <a:gd name="adj1" fmla="val -35864"/>
              <a:gd name="adj2" fmla="val 85603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, y = g(x)</a:t>
            </a:r>
          </a:p>
          <a:p>
            <a:r>
              <a:rPr lang="es-MX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0), f(1), f(2), … f(a)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8864874-8B60-49D3-9706-AC08548F6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5774" y="481458"/>
            <a:ext cx="5886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0033CC"/>
                </a:solidFill>
              </a:rPr>
              <a:t>  y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là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hàm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số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của</a:t>
            </a:r>
            <a:r>
              <a:rPr lang="en-US" altLang="en-US" sz="2800" b="1" i="1" dirty="0">
                <a:solidFill>
                  <a:srgbClr val="0033CC"/>
                </a:solidFill>
              </a:rPr>
              <a:t> x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cho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bởi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công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thức</a:t>
            </a:r>
            <a:r>
              <a:rPr lang="en-US" altLang="en-US" sz="2800" b="1" i="1" dirty="0">
                <a:solidFill>
                  <a:srgbClr val="0033CC"/>
                </a:solidFill>
              </a:rPr>
              <a:t>:</a:t>
            </a:r>
            <a:endParaRPr lang="en-US" altLang="en-US" sz="2800" dirty="0">
              <a:solidFill>
                <a:srgbClr val="0033CC"/>
              </a:solidFill>
            </a:endParaRPr>
          </a:p>
        </p:txBody>
      </p:sp>
      <p:sp>
        <p:nvSpPr>
          <p:cNvPr id="20" name="Text Box 46">
            <a:extLst>
              <a:ext uri="{FF2B5EF4-FFF2-40B4-BE49-F238E27FC236}">
                <a16:creationId xmlns:a16="http://schemas.microsoft.com/office/drawing/2014/main" id="{E8421562-FA2E-4FAF-AE84-0361ED09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2362" y="1183841"/>
            <a:ext cx="1617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.VnTime" panose="020B7200000000000000" pitchFamily="34" charset="0"/>
              </a:rPr>
              <a:t>y = 2x + 3;</a:t>
            </a:r>
          </a:p>
        </p:txBody>
      </p:sp>
      <p:graphicFrame>
        <p:nvGraphicFramePr>
          <p:cNvPr id="21" name="Object 47">
            <a:extLst>
              <a:ext uri="{FF2B5EF4-FFF2-40B4-BE49-F238E27FC236}">
                <a16:creationId xmlns:a16="http://schemas.microsoft.com/office/drawing/2014/main" id="{B15D15F3-4953-494F-8B6B-06A7D5509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04584"/>
              </p:ext>
            </p:extLst>
          </p:nvPr>
        </p:nvGraphicFramePr>
        <p:xfrm>
          <a:off x="8327346" y="1133602"/>
          <a:ext cx="790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495000" imgH="444240" progId="Equation.DSMT4">
                  <p:embed/>
                </p:oleObj>
              </mc:Choice>
              <mc:Fallback>
                <p:oleObj name="Equation" r:id="rId5" imgW="495000" imgH="444240" progId="Equation.DSMT4">
                  <p:embed/>
                  <p:pic>
                    <p:nvPicPr>
                      <p:cNvPr id="87" name="Object 47">
                        <a:extLst>
                          <a:ext uri="{FF2B5EF4-FFF2-40B4-BE49-F238E27FC236}">
                            <a16:creationId xmlns:a16="http://schemas.microsoft.com/office/drawing/2014/main" id="{BEDA747B-7B9C-4BD0-8A0B-25293C616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346" y="1133602"/>
                        <a:ext cx="790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CF0A8B-5E51-45F3-B0CA-46EE5416D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20442"/>
              </p:ext>
            </p:extLst>
          </p:nvPr>
        </p:nvGraphicFramePr>
        <p:xfrm>
          <a:off x="6800561" y="1752728"/>
          <a:ext cx="1340428" cy="6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0561" y="1752728"/>
                        <a:ext cx="1340428" cy="64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A387EF-9365-40ED-9819-BE4C79039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04910"/>
              </p:ext>
            </p:extLst>
          </p:nvPr>
        </p:nvGraphicFramePr>
        <p:xfrm>
          <a:off x="6800561" y="2395399"/>
          <a:ext cx="1994047" cy="4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282680" imgH="304560" progId="Equation.DSMT4">
                  <p:embed/>
                </p:oleObj>
              </mc:Choice>
              <mc:Fallback>
                <p:oleObj name="Equation" r:id="rId9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0561" y="2395399"/>
                        <a:ext cx="1994047" cy="47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132531-E3D2-4103-B72B-15713F90B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42648"/>
              </p:ext>
            </p:extLst>
          </p:nvPr>
        </p:nvGraphicFramePr>
        <p:xfrm>
          <a:off x="9304278" y="1183841"/>
          <a:ext cx="1184412" cy="42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774360" imgH="279360" progId="Equation.DSMT4">
                  <p:embed/>
                </p:oleObj>
              </mc:Choice>
              <mc:Fallback>
                <p:oleObj name="Equation" r:id="rId11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04278" y="1183841"/>
                        <a:ext cx="1184412" cy="42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75F87A-F4F9-48D2-BF7E-80479D902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46673"/>
              </p:ext>
            </p:extLst>
          </p:nvPr>
        </p:nvGraphicFramePr>
        <p:xfrm>
          <a:off x="6800563" y="2803832"/>
          <a:ext cx="1200438" cy="58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914400" imgH="444240" progId="Equation.DSMT4">
                  <p:embed/>
                </p:oleObj>
              </mc:Choice>
              <mc:Fallback>
                <p:oleObj name="Equation" r:id="rId13" imgW="91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0563" y="2803832"/>
                        <a:ext cx="1200438" cy="583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8">
            <a:extLst>
              <a:ext uri="{FF2B5EF4-FFF2-40B4-BE49-F238E27FC236}">
                <a16:creationId xmlns:a16="http://schemas.microsoft.com/office/drawing/2014/main" id="{FE33CD36-A7E6-4E45-BAE5-12E1B73388B3}"/>
              </a:ext>
            </a:extLst>
          </p:cNvPr>
          <p:cNvSpPr/>
          <p:nvPr/>
        </p:nvSpPr>
        <p:spPr>
          <a:xfrm>
            <a:off x="5460822" y="3511903"/>
            <a:ext cx="5647060" cy="2864639"/>
          </a:xfrm>
          <a:prstGeom prst="cloud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2226EEC-94A7-433E-9C22-9B18784D5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28759"/>
              </p:ext>
            </p:extLst>
          </p:nvPr>
        </p:nvGraphicFramePr>
        <p:xfrm>
          <a:off x="7652038" y="4379424"/>
          <a:ext cx="633315" cy="65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5" imgW="431640" imgH="444240" progId="Equation.DSMT4">
                  <p:embed/>
                </p:oleObj>
              </mc:Choice>
              <mc:Fallback>
                <p:oleObj name="Equation" r:id="rId15" imgW="43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52038" y="4379424"/>
                        <a:ext cx="633315" cy="651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CE9E4EC1-5CC5-43AB-B23E-7D62641D1E6D}"/>
                  </a:ext>
                </a:extLst>
              </p14:cNvPr>
              <p14:cNvContentPartPr/>
              <p14:nvPr/>
            </p14:nvContentPartPr>
            <p14:xfrm>
              <a:off x="8304480" y="1419840"/>
              <a:ext cx="3125880" cy="23490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CE9E4EC1-5CC5-43AB-B23E-7D62641D1E6D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295120" y="1410480"/>
                <a:ext cx="3144600" cy="236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69600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7" grpId="0"/>
      <p:bldP spid="20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146076A0-8290-4FE7-B6C0-710CFE007D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966E88-C273-40C6-9089-62EABEC2F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7697" y="278535"/>
            <a:ext cx="9895951" cy="1033669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ÀM SỐ</a:t>
            </a:r>
            <a:endParaRPr lang="en-US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7D4E90DE-F1F1-48E6-9035-8EE03A3496DC}"/>
              </a:ext>
            </a:extLst>
          </p:cNvPr>
          <p:cNvSpPr txBox="1">
            <a:spLocks/>
          </p:cNvSpPr>
          <p:nvPr/>
        </p:nvSpPr>
        <p:spPr>
          <a:xfrm>
            <a:off x="1" y="0"/>
            <a:ext cx="12191999" cy="815413"/>
          </a:xfrm>
          <a:prstGeom prst="rect">
            <a:avLst/>
          </a:prstGeom>
          <a:solidFill>
            <a:srgbClr val="0033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ÀM SỐ</a:t>
            </a:r>
          </a:p>
        </p:txBody>
      </p:sp>
      <p:sp>
        <p:nvSpPr>
          <p:cNvPr id="37" name="Text Box 9">
            <a:extLst>
              <a:ext uri="{FF2B5EF4-FFF2-40B4-BE49-F238E27FC236}">
                <a16:creationId xmlns:a16="http://schemas.microsoft.com/office/drawing/2014/main" id="{0C636A2C-B1EB-4A14-95ED-40011B9E6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1" y="839253"/>
            <a:ext cx="119797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1) </a:t>
            </a:r>
            <a:r>
              <a:rPr lang="en-US" altLang="en-US" sz="2400" dirty="0" err="1">
                <a:solidFill>
                  <a:srgbClr val="0033CC"/>
                </a:solidFill>
              </a:rPr>
              <a:t>Nếu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phụ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uộ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à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ư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a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sa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ớ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ỗ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 ta </a:t>
            </a:r>
            <a:r>
              <a:rPr lang="en-US" altLang="en-US" sz="2400" dirty="0" err="1">
                <a:solidFill>
                  <a:srgbClr val="0033CC"/>
                </a:solidFill>
              </a:rPr>
              <a:t>luô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xá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chỉ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một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ươ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ứ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thì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/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hàm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, </a:t>
            </a:r>
            <a:r>
              <a:rPr lang="en-US" altLang="en-US" sz="2400" dirty="0" err="1">
                <a:solidFill>
                  <a:srgbClr val="0033CC"/>
                </a:solidFill>
              </a:rPr>
              <a:t>kh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ó</a:t>
            </a:r>
            <a:r>
              <a:rPr lang="en-US" altLang="en-US" sz="2400" dirty="0">
                <a:solidFill>
                  <a:srgbClr val="0033CC"/>
                </a:solidFill>
              </a:rPr>
              <a:t> x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số</a:t>
            </a:r>
            <a:r>
              <a:rPr lang="en-US" altLang="en-US" sz="2400" dirty="0"/>
              <a:t>.</a:t>
            </a:r>
            <a:endParaRPr lang="en-US" altLang="en-US" sz="2400" i="1" dirty="0"/>
          </a:p>
        </p:txBody>
      </p:sp>
      <p:sp>
        <p:nvSpPr>
          <p:cNvPr id="39" name="Text Box 10">
            <a:extLst>
              <a:ext uri="{FF2B5EF4-FFF2-40B4-BE49-F238E27FC236}">
                <a16:creationId xmlns:a16="http://schemas.microsoft.com/office/drawing/2014/main" id="{C3391A1C-B097-4B55-A06D-9BC7FBABB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83" y="2083387"/>
            <a:ext cx="1088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2)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</a:t>
            </a:r>
            <a:r>
              <a:rPr lang="en-US" altLang="en-US" sz="2400" dirty="0" err="1">
                <a:solidFill>
                  <a:srgbClr val="0033CC"/>
                </a:solidFill>
              </a:rPr>
              <a:t>có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ể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ả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oặ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ức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AFF9F83-2695-4857-9F96-476226068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97" y="2678821"/>
            <a:ext cx="8270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000" u="sng" dirty="0">
                <a:solidFill>
                  <a:srgbClr val="0033CC"/>
                </a:solidFill>
              </a:rPr>
              <a:t>Ví dụ 1</a:t>
            </a:r>
            <a:r>
              <a:rPr lang="vi-VN" altLang="en-US" sz="2000" dirty="0">
                <a:solidFill>
                  <a:srgbClr val="0033CC"/>
                </a:solidFill>
              </a:rPr>
              <a:t>:  </a:t>
            </a:r>
            <a:r>
              <a:rPr lang="vi-VN" altLang="en-US" sz="2000" b="1" i="1" dirty="0">
                <a:solidFill>
                  <a:srgbClr val="0033CC"/>
                </a:solidFill>
              </a:rPr>
              <a:t>a</a:t>
            </a:r>
            <a:r>
              <a:rPr lang="en-US" altLang="en-US" sz="2000" b="1" i="1" dirty="0">
                <a:solidFill>
                  <a:srgbClr val="0033CC"/>
                </a:solidFill>
              </a:rPr>
              <a:t>) </a:t>
            </a:r>
            <a:r>
              <a:rPr lang="vi-VN" altLang="en-US" sz="2000" b="1" i="1" dirty="0">
                <a:solidFill>
                  <a:srgbClr val="0033CC"/>
                </a:solidFill>
              </a:rPr>
              <a:t> y là hàm số của x được cho bởi bảng sau: </a:t>
            </a:r>
          </a:p>
        </p:txBody>
      </p:sp>
      <p:grpSp>
        <p:nvGrpSpPr>
          <p:cNvPr id="41" name="Group 50">
            <a:extLst>
              <a:ext uri="{FF2B5EF4-FFF2-40B4-BE49-F238E27FC236}">
                <a16:creationId xmlns:a16="http://schemas.microsoft.com/office/drawing/2014/main" id="{5C52AD84-996D-4A11-A7B5-7831AE34615B}"/>
              </a:ext>
            </a:extLst>
          </p:cNvPr>
          <p:cNvGrpSpPr>
            <a:grpSpLocks/>
          </p:cNvGrpSpPr>
          <p:nvPr/>
        </p:nvGrpSpPr>
        <p:grpSpPr bwMode="auto">
          <a:xfrm>
            <a:off x="668590" y="3345152"/>
            <a:ext cx="4178300" cy="952500"/>
            <a:chOff x="864" y="2203"/>
            <a:chExt cx="3840" cy="1011"/>
          </a:xfrm>
        </p:grpSpPr>
        <p:grpSp>
          <p:nvGrpSpPr>
            <p:cNvPr id="42" name="Group 51">
              <a:extLst>
                <a:ext uri="{FF2B5EF4-FFF2-40B4-BE49-F238E27FC236}">
                  <a16:creationId xmlns:a16="http://schemas.microsoft.com/office/drawing/2014/main" id="{13F22A38-39B8-4EF1-BB42-23C4DB747C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203"/>
              <a:ext cx="3840" cy="1011"/>
              <a:chOff x="864" y="2595"/>
              <a:chExt cx="3840" cy="1011"/>
            </a:xfrm>
          </p:grpSpPr>
          <p:sp>
            <p:nvSpPr>
              <p:cNvPr id="55" name="Rectangle 52">
                <a:extLst>
                  <a:ext uri="{FF2B5EF4-FFF2-40B4-BE49-F238E27FC236}">
                    <a16:creationId xmlns:a16="http://schemas.microsoft.com/office/drawing/2014/main" id="{ED9EECFA-1659-4A36-B415-4F62FFA0D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53">
                <a:extLst>
                  <a:ext uri="{FF2B5EF4-FFF2-40B4-BE49-F238E27FC236}">
                    <a16:creationId xmlns:a16="http://schemas.microsoft.com/office/drawing/2014/main" id="{A4F38013-B4E5-4C17-AC5A-C261AA657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54">
                <a:extLst>
                  <a:ext uri="{FF2B5EF4-FFF2-40B4-BE49-F238E27FC236}">
                    <a16:creationId xmlns:a16="http://schemas.microsoft.com/office/drawing/2014/main" id="{F72D5C21-CB06-49D7-B8BF-37258C8E1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8" name="Rectangle 55">
                <a:extLst>
                  <a:ext uri="{FF2B5EF4-FFF2-40B4-BE49-F238E27FC236}">
                    <a16:creationId xmlns:a16="http://schemas.microsoft.com/office/drawing/2014/main" id="{206AAB21-6167-455B-A992-A18132136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9" name="Rectangle 56">
                <a:extLst>
                  <a:ext uri="{FF2B5EF4-FFF2-40B4-BE49-F238E27FC236}">
                    <a16:creationId xmlns:a16="http://schemas.microsoft.com/office/drawing/2014/main" id="{6FB73BF3-C50D-429F-8CF5-93CE89A0D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0" name="Rectangle 57">
                <a:extLst>
                  <a:ext uri="{FF2B5EF4-FFF2-40B4-BE49-F238E27FC236}">
                    <a16:creationId xmlns:a16="http://schemas.microsoft.com/office/drawing/2014/main" id="{DAD7AA62-9EC8-4D13-908D-D870638E4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61" name="Rectangle 58">
                <a:extLst>
                  <a:ext uri="{FF2B5EF4-FFF2-40B4-BE49-F238E27FC236}">
                    <a16:creationId xmlns:a16="http://schemas.microsoft.com/office/drawing/2014/main" id="{4133C9EF-47C6-4187-B592-303314537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62" name="Rectangle 59">
                <a:extLst>
                  <a:ext uri="{FF2B5EF4-FFF2-40B4-BE49-F238E27FC236}">
                    <a16:creationId xmlns:a16="http://schemas.microsoft.com/office/drawing/2014/main" id="{4F6E53C3-E346-46A4-9B39-785792BC0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3" name="Rectangle 60">
                <a:extLst>
                  <a:ext uri="{FF2B5EF4-FFF2-40B4-BE49-F238E27FC236}">
                    <a16:creationId xmlns:a16="http://schemas.microsoft.com/office/drawing/2014/main" id="{C09C9543-A2A5-4BF5-8049-A25F12883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4" name="Rectangle 61">
                <a:extLst>
                  <a:ext uri="{FF2B5EF4-FFF2-40B4-BE49-F238E27FC236}">
                    <a16:creationId xmlns:a16="http://schemas.microsoft.com/office/drawing/2014/main" id="{CF05BECB-4863-4B12-86E5-A16538F8A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8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65" name="Rectangle 62">
                <a:extLst>
                  <a:ext uri="{FF2B5EF4-FFF2-40B4-BE49-F238E27FC236}">
                    <a16:creationId xmlns:a16="http://schemas.microsoft.com/office/drawing/2014/main" id="{3FE6975F-02B6-4971-A330-802511218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6" name="Rectangle 63">
                <a:extLst>
                  <a:ext uri="{FF2B5EF4-FFF2-40B4-BE49-F238E27FC236}">
                    <a16:creationId xmlns:a16="http://schemas.microsoft.com/office/drawing/2014/main" id="{7B9AB770-4CC5-4FE3-8A5D-D3BEC9499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64">
                <a:extLst>
                  <a:ext uri="{FF2B5EF4-FFF2-40B4-BE49-F238E27FC236}">
                    <a16:creationId xmlns:a16="http://schemas.microsoft.com/office/drawing/2014/main" id="{185E82AF-C8AF-46AE-81ED-C3DDD35EF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vi-V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Rectangle 65">
                <a:extLst>
                  <a:ext uri="{FF2B5EF4-FFF2-40B4-BE49-F238E27FC236}">
                    <a16:creationId xmlns:a16="http://schemas.microsoft.com/office/drawing/2014/main" id="{69A86F47-9DD8-4A7E-A300-1E3CECAEF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69" name="Line 66">
                <a:extLst>
                  <a:ext uri="{FF2B5EF4-FFF2-40B4-BE49-F238E27FC236}">
                    <a16:creationId xmlns:a16="http://schemas.microsoft.com/office/drawing/2014/main" id="{7EED8E2B-0C98-46A1-B992-174B5D79C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67">
                <a:extLst>
                  <a:ext uri="{FF2B5EF4-FFF2-40B4-BE49-F238E27FC236}">
                    <a16:creationId xmlns:a16="http://schemas.microsoft.com/office/drawing/2014/main" id="{2C1482C1-4998-4AB9-AF10-D6FB52690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095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68">
                <a:extLst>
                  <a:ext uri="{FF2B5EF4-FFF2-40B4-BE49-F238E27FC236}">
                    <a16:creationId xmlns:a16="http://schemas.microsoft.com/office/drawing/2014/main" id="{0E557F96-08CC-4E4B-914F-1E62D36DE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574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9">
                <a:extLst>
                  <a:ext uri="{FF2B5EF4-FFF2-40B4-BE49-F238E27FC236}">
                    <a16:creationId xmlns:a16="http://schemas.microsoft.com/office/drawing/2014/main" id="{5D3265DA-42D2-4A4D-9F90-7178C491D2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70">
                <a:extLst>
                  <a:ext uri="{FF2B5EF4-FFF2-40B4-BE49-F238E27FC236}">
                    <a16:creationId xmlns:a16="http://schemas.microsoft.com/office/drawing/2014/main" id="{B820B7D0-7F33-43BF-9BE2-9F358B5D4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3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71">
                <a:extLst>
                  <a:ext uri="{FF2B5EF4-FFF2-40B4-BE49-F238E27FC236}">
                    <a16:creationId xmlns:a16="http://schemas.microsoft.com/office/drawing/2014/main" id="{E7BE11EE-4E34-458C-9663-520A42047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1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72">
                <a:extLst>
                  <a:ext uri="{FF2B5EF4-FFF2-40B4-BE49-F238E27FC236}">
                    <a16:creationId xmlns:a16="http://schemas.microsoft.com/office/drawing/2014/main" id="{2DE2EE1E-C6C1-410B-9CAF-F2712CDA8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0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73">
                <a:extLst>
                  <a:ext uri="{FF2B5EF4-FFF2-40B4-BE49-F238E27FC236}">
                    <a16:creationId xmlns:a16="http://schemas.microsoft.com/office/drawing/2014/main" id="{AA53A511-B6A2-487E-8607-654A67E409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8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74">
                <a:extLst>
                  <a:ext uri="{FF2B5EF4-FFF2-40B4-BE49-F238E27FC236}">
                    <a16:creationId xmlns:a16="http://schemas.microsoft.com/office/drawing/2014/main" id="{F6760786-C2F9-4154-BAE7-F8CF5E8DF0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7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75">
                <a:extLst>
                  <a:ext uri="{FF2B5EF4-FFF2-40B4-BE49-F238E27FC236}">
                    <a16:creationId xmlns:a16="http://schemas.microsoft.com/office/drawing/2014/main" id="{C6634159-87AA-4008-B358-D1BC00F34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5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76">
                <a:extLst>
                  <a:ext uri="{FF2B5EF4-FFF2-40B4-BE49-F238E27FC236}">
                    <a16:creationId xmlns:a16="http://schemas.microsoft.com/office/drawing/2014/main" id="{A1952359-0F58-4177-A31D-8C881FF3B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0" name="Object 77">
                <a:extLst>
                  <a:ext uri="{FF2B5EF4-FFF2-40B4-BE49-F238E27FC236}">
                    <a16:creationId xmlns:a16="http://schemas.microsoft.com/office/drawing/2014/main" id="{A7834B63-1754-4211-8C3D-14CC5FCBF5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6" y="2596"/>
              <a:ext cx="277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" name="Equation" r:id="rId4" imgW="177646" imgH="494870" progId="Equation.DSMT4">
                      <p:embed/>
                    </p:oleObj>
                  </mc:Choice>
                  <mc:Fallback>
                    <p:oleObj name="Equation" r:id="rId4" imgW="177646" imgH="494870" progId="Equation.DSMT4">
                      <p:embed/>
                      <p:pic>
                        <p:nvPicPr>
                          <p:cNvPr id="80" name="Object 77">
                            <a:extLst>
                              <a:ext uri="{FF2B5EF4-FFF2-40B4-BE49-F238E27FC236}">
                                <a16:creationId xmlns:a16="http://schemas.microsoft.com/office/drawing/2014/main" id="{A7834B63-1754-4211-8C3D-14CC5FCBF5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2596"/>
                            <a:ext cx="277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78">
                <a:extLst>
                  <a:ext uri="{FF2B5EF4-FFF2-40B4-BE49-F238E27FC236}">
                    <a16:creationId xmlns:a16="http://schemas.microsoft.com/office/drawing/2014/main" id="{54B6A6C8-61D6-475C-9A63-94063B6A8C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0" y="2595"/>
              <a:ext cx="201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1" name="Equation" r:id="rId6" imgW="190417" imgH="495085" progId="Equation.DSMT4">
                      <p:embed/>
                    </p:oleObj>
                  </mc:Choice>
                  <mc:Fallback>
                    <p:oleObj name="Equation" r:id="rId6" imgW="190417" imgH="495085" progId="Equation.DSMT4">
                      <p:embed/>
                      <p:pic>
                        <p:nvPicPr>
                          <p:cNvPr id="81" name="Object 78">
                            <a:extLst>
                              <a:ext uri="{FF2B5EF4-FFF2-40B4-BE49-F238E27FC236}">
                                <a16:creationId xmlns:a16="http://schemas.microsoft.com/office/drawing/2014/main" id="{54B6A6C8-61D6-475C-9A63-94063B6A8C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2595"/>
                            <a:ext cx="201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79">
                <a:extLst>
                  <a:ext uri="{FF2B5EF4-FFF2-40B4-BE49-F238E27FC236}">
                    <a16:creationId xmlns:a16="http://schemas.microsoft.com/office/drawing/2014/main" id="{A7E2B7F2-6E14-4D72-891B-1B5FF14E6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9" y="3095"/>
              <a:ext cx="426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2" name="Equation" r:id="rId8" imgW="190417" imgH="495085" progId="Equation.DSMT4">
                      <p:embed/>
                    </p:oleObj>
                  </mc:Choice>
                  <mc:Fallback>
                    <p:oleObj name="Equation" r:id="rId8" imgW="190417" imgH="495085" progId="Equation.DSMT4">
                      <p:embed/>
                      <p:pic>
                        <p:nvPicPr>
                          <p:cNvPr id="82" name="Object 79">
                            <a:extLst>
                              <a:ext uri="{FF2B5EF4-FFF2-40B4-BE49-F238E27FC236}">
                                <a16:creationId xmlns:a16="http://schemas.microsoft.com/office/drawing/2014/main" id="{A7E2B7F2-6E14-4D72-891B-1B5FF14E63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3095"/>
                            <a:ext cx="426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Object 80">
              <a:extLst>
                <a:ext uri="{FF2B5EF4-FFF2-40B4-BE49-F238E27FC236}">
                  <a16:creationId xmlns:a16="http://schemas.microsoft.com/office/drawing/2014/main" id="{7B2D7E4B-D5E7-4B3F-A3F4-411782CF9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9" y="2663"/>
            <a:ext cx="19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0" imgW="190417" imgH="495085" progId="Equation.DSMT4">
                    <p:embed/>
                  </p:oleObj>
                </mc:Choice>
                <mc:Fallback>
                  <p:oleObj name="Equation" r:id="rId10" imgW="190417" imgH="495085" progId="Equation.DSMT4">
                    <p:embed/>
                    <p:pic>
                      <p:nvPicPr>
                        <p:cNvPr id="54" name="Object 80">
                          <a:extLst>
                            <a:ext uri="{FF2B5EF4-FFF2-40B4-BE49-F238E27FC236}">
                              <a16:creationId xmlns:a16="http://schemas.microsoft.com/office/drawing/2014/main" id="{7B2D7E4B-D5E7-4B3F-A3F4-411782CF9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2663"/>
                          <a:ext cx="19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Rectangle 82">
            <a:extLst>
              <a:ext uri="{FF2B5EF4-FFF2-40B4-BE49-F238E27FC236}">
                <a16:creationId xmlns:a16="http://schemas.microsoft.com/office/drawing/2014/main" id="{4E5E9E8A-A2DF-4736-8654-3F5C84572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1851" y="2556102"/>
            <a:ext cx="58860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i="1" dirty="0">
                <a:solidFill>
                  <a:srgbClr val="0033CC"/>
                </a:solidFill>
              </a:rPr>
              <a:t>b)   y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là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hàm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số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ủa</a:t>
            </a:r>
            <a:r>
              <a:rPr lang="en-US" altLang="en-US" sz="2000" b="1" i="1" dirty="0">
                <a:solidFill>
                  <a:srgbClr val="0033CC"/>
                </a:solidFill>
              </a:rPr>
              <a:t> x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ho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bởi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công</a:t>
            </a:r>
            <a:r>
              <a:rPr lang="en-US" altLang="en-US" sz="2000" b="1" i="1" dirty="0">
                <a:solidFill>
                  <a:srgbClr val="0033CC"/>
                </a:solidFill>
              </a:rPr>
              <a:t> </a:t>
            </a:r>
            <a:r>
              <a:rPr lang="en-US" altLang="en-US" sz="2000" b="1" i="1" dirty="0" err="1">
                <a:solidFill>
                  <a:srgbClr val="0033CC"/>
                </a:solidFill>
              </a:rPr>
              <a:t>thức</a:t>
            </a:r>
            <a:r>
              <a:rPr lang="en-US" altLang="en-US" sz="2000" b="1" i="1" dirty="0">
                <a:solidFill>
                  <a:srgbClr val="0033CC"/>
                </a:solidFill>
              </a:rPr>
              <a:t>:</a:t>
            </a:r>
            <a:endParaRPr lang="en-US" altLang="en-US" sz="2000" dirty="0">
              <a:solidFill>
                <a:srgbClr val="0033CC"/>
              </a:solidFill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CD436DD-6DF6-4BB1-998E-841347E16115}"/>
              </a:ext>
            </a:extLst>
          </p:cNvPr>
          <p:cNvGrpSpPr>
            <a:grpSpLocks/>
          </p:cNvGrpSpPr>
          <p:nvPr/>
        </p:nvGrpSpPr>
        <p:grpSpPr bwMode="auto">
          <a:xfrm>
            <a:off x="7107136" y="3345152"/>
            <a:ext cx="4362450" cy="619125"/>
            <a:chOff x="1567532" y="5463076"/>
            <a:chExt cx="5760523" cy="782637"/>
          </a:xfrm>
        </p:grpSpPr>
        <p:sp>
          <p:nvSpPr>
            <p:cNvPr id="85" name="Text Box 45">
              <a:extLst>
                <a:ext uri="{FF2B5EF4-FFF2-40B4-BE49-F238E27FC236}">
                  <a16:creationId xmlns:a16="http://schemas.microsoft.com/office/drawing/2014/main" id="{533F3D7C-D6B4-4CBF-BBDC-F34443C84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532" y="5562600"/>
              <a:ext cx="1482289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anose="020B7200000000000000" pitchFamily="34" charset="0"/>
                </a:rPr>
                <a:t>y =2x;</a:t>
              </a:r>
            </a:p>
          </p:txBody>
        </p:sp>
        <p:sp>
          <p:nvSpPr>
            <p:cNvPr id="86" name="Text Box 46">
              <a:extLst>
                <a:ext uri="{FF2B5EF4-FFF2-40B4-BE49-F238E27FC236}">
                  <a16:creationId xmlns:a16="http://schemas.microsoft.com/office/drawing/2014/main" id="{01687037-5EE2-4AF1-95DF-31E0C688F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067" y="5562600"/>
              <a:ext cx="2104642" cy="5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anose="020B7200000000000000" pitchFamily="34" charset="0"/>
                </a:rPr>
                <a:t>y = 2x + 3;</a:t>
              </a:r>
            </a:p>
          </p:txBody>
        </p:sp>
        <p:graphicFrame>
          <p:nvGraphicFramePr>
            <p:cNvPr id="87" name="Object 47">
              <a:extLst>
                <a:ext uri="{FF2B5EF4-FFF2-40B4-BE49-F238E27FC236}">
                  <a16:creationId xmlns:a16="http://schemas.microsoft.com/office/drawing/2014/main" id="{BEDA747B-7B9C-4BD0-8A0B-25293C616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4013" y="5463076"/>
            <a:ext cx="2534042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12" imgW="1218671" imgH="444307" progId="Equation.DSMT4">
                    <p:embed/>
                  </p:oleObj>
                </mc:Choice>
                <mc:Fallback>
                  <p:oleObj name="Equation" r:id="rId12" imgW="1218671" imgH="444307" progId="Equation.DSMT4">
                    <p:embed/>
                    <p:pic>
                      <p:nvPicPr>
                        <p:cNvPr id="87" name="Object 47">
                          <a:extLst>
                            <a:ext uri="{FF2B5EF4-FFF2-40B4-BE49-F238E27FC236}">
                              <a16:creationId xmlns:a16="http://schemas.microsoft.com/office/drawing/2014/main" id="{BEDA747B-7B9C-4BD0-8A0B-25293C616C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013" y="5463076"/>
                          <a:ext cx="2534042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 Box 12">
            <a:extLst>
              <a:ext uri="{FF2B5EF4-FFF2-40B4-BE49-F238E27FC236}">
                <a16:creationId xmlns:a16="http://schemas.microsoft.com/office/drawing/2014/main" id="{F419E8A8-77A0-4C19-B450-B69C3009A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" y="5272692"/>
            <a:ext cx="97068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4) Khi y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ủa</a:t>
            </a:r>
            <a:r>
              <a:rPr lang="en-US" altLang="en-US" sz="2400" dirty="0">
                <a:solidFill>
                  <a:srgbClr val="0033CC"/>
                </a:solidFill>
              </a:rPr>
              <a:t> x, ta </a:t>
            </a:r>
            <a:r>
              <a:rPr lang="en-US" altLang="en-US" sz="2400" dirty="0" err="1">
                <a:solidFill>
                  <a:srgbClr val="0033CC"/>
                </a:solidFill>
              </a:rPr>
              <a:t>có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ể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viết</a:t>
            </a:r>
            <a:r>
              <a:rPr lang="en-US" altLang="en-US" sz="2400" dirty="0">
                <a:solidFill>
                  <a:srgbClr val="0033CC"/>
                </a:solidFill>
              </a:rPr>
              <a:t> y = f(x), y = g(x),…………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y = f(a)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ại</a:t>
            </a:r>
            <a:r>
              <a:rPr lang="en-US" altLang="en-US" sz="2400" dirty="0">
                <a:solidFill>
                  <a:srgbClr val="0033CC"/>
                </a:solidFill>
              </a:rPr>
              <a:t> x = a</a:t>
            </a:r>
          </a:p>
        </p:txBody>
      </p:sp>
      <p:sp>
        <p:nvSpPr>
          <p:cNvPr id="89" name="Text Box 12">
            <a:extLst>
              <a:ext uri="{FF2B5EF4-FFF2-40B4-BE49-F238E27FC236}">
                <a16:creationId xmlns:a16="http://schemas.microsoft.com/office/drawing/2014/main" id="{CBF4136B-A60F-4FC5-A174-7181CE389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83" y="4344634"/>
            <a:ext cx="119294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3) Khi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ho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c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ức</a:t>
            </a:r>
            <a:r>
              <a:rPr lang="en-US" altLang="en-US" sz="2400" dirty="0">
                <a:solidFill>
                  <a:srgbClr val="0033CC"/>
                </a:solidFill>
              </a:rPr>
              <a:t> y = f(x), ta </a:t>
            </a:r>
            <a:r>
              <a:rPr lang="en-US" altLang="en-US" sz="2400" dirty="0" err="1">
                <a:solidFill>
                  <a:srgbClr val="0033CC"/>
                </a:solidFill>
              </a:rPr>
              <a:t>hiểu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rằ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biế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x </a:t>
            </a:r>
            <a:r>
              <a:rPr lang="en-US" altLang="en-US" sz="2400" dirty="0" err="1">
                <a:solidFill>
                  <a:srgbClr val="0033CC"/>
                </a:solidFill>
              </a:rPr>
              <a:t>chỉ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ấ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nhữ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ạ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ó</a:t>
            </a:r>
            <a:r>
              <a:rPr lang="en-US" altLang="en-US" sz="2400" dirty="0">
                <a:solidFill>
                  <a:srgbClr val="0033CC"/>
                </a:solidFill>
              </a:rPr>
              <a:t>  f(x) </a:t>
            </a:r>
            <a:r>
              <a:rPr lang="en-US" altLang="en-US" sz="2400" dirty="0" err="1">
                <a:solidFill>
                  <a:srgbClr val="0033CC"/>
                </a:solidFill>
              </a:rPr>
              <a:t>xá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90" name="Text Box 12">
            <a:extLst>
              <a:ext uri="{FF2B5EF4-FFF2-40B4-BE49-F238E27FC236}">
                <a16:creationId xmlns:a16="http://schemas.microsoft.com/office/drawing/2014/main" id="{7064696B-1F10-428A-AAFB-1631F90C5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" y="6288355"/>
            <a:ext cx="11655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33CC"/>
                </a:solidFill>
              </a:rPr>
              <a:t>5) Khi x </a:t>
            </a:r>
            <a:r>
              <a:rPr lang="en-US" altLang="en-US" sz="2400" dirty="0" err="1">
                <a:solidFill>
                  <a:srgbClr val="0033CC"/>
                </a:solidFill>
              </a:rPr>
              <a:t>thay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à</a:t>
            </a:r>
            <a:r>
              <a:rPr lang="en-US" altLang="en-US" sz="2400" dirty="0">
                <a:solidFill>
                  <a:srgbClr val="0033CC"/>
                </a:solidFill>
              </a:rPr>
              <a:t> y </a:t>
            </a:r>
            <a:r>
              <a:rPr lang="en-US" altLang="en-US" sz="2400" dirty="0" err="1">
                <a:solidFill>
                  <a:srgbClr val="0033CC"/>
                </a:solidFill>
              </a:rPr>
              <a:t>luô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nhận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một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iá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rị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không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đổ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thì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số</a:t>
            </a:r>
            <a:r>
              <a:rPr lang="en-US" altLang="en-US" sz="2400" dirty="0">
                <a:solidFill>
                  <a:srgbClr val="0033CC"/>
                </a:solidFill>
              </a:rPr>
              <a:t>  y </a:t>
            </a:r>
            <a:r>
              <a:rPr lang="en-US" altLang="en-US" sz="2400" dirty="0" err="1">
                <a:solidFill>
                  <a:srgbClr val="0033CC"/>
                </a:solidFill>
              </a:rPr>
              <a:t>được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gọi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là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àm</a:t>
            </a:r>
            <a:r>
              <a:rPr lang="en-US" altLang="en-US" sz="2400" dirty="0">
                <a:solidFill>
                  <a:srgbClr val="0033CC"/>
                </a:solidFill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</a:rPr>
              <a:t>hằng</a:t>
            </a:r>
            <a:r>
              <a:rPr lang="en-US" altLang="en-US" sz="2400" dirty="0">
                <a:solidFill>
                  <a:srgbClr val="0033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449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338496-A9C1-4B59-B13A-8951251418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07" y="15240"/>
            <a:ext cx="12219214" cy="6842760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25EE7948-58D7-4E0A-99EA-57EFAECE0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264" y="465935"/>
            <a:ext cx="762000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03E876-6336-4500-8547-6B1014B52692}"/>
              </a:ext>
            </a:extLst>
          </p:cNvPr>
          <p:cNvSpPr txBox="1"/>
          <p:nvPr/>
        </p:nvSpPr>
        <p:spPr>
          <a:xfrm>
            <a:off x="1717964" y="415636"/>
            <a:ext cx="8001000" cy="1241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941A24-FE03-41A8-B2B0-1F5C4B1F5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27342"/>
              </p:ext>
            </p:extLst>
          </p:nvPr>
        </p:nvGraphicFramePr>
        <p:xfrm>
          <a:off x="664714" y="3349151"/>
          <a:ext cx="7762543" cy="245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3809880" imgH="1206360" progId="Equation.DSMT4">
                  <p:embed/>
                </p:oleObj>
              </mc:Choice>
              <mc:Fallback>
                <p:oleObj name="Equation" r:id="rId4" imgW="3809880" imgH="12063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A892738-6D05-4E7B-B5E7-B11DC1346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714" y="3349151"/>
                        <a:ext cx="7762543" cy="245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EEB5855-BABD-4B73-832E-288877AB8E90}"/>
              </a:ext>
            </a:extLst>
          </p:cNvPr>
          <p:cNvSpPr txBox="1"/>
          <p:nvPr/>
        </p:nvSpPr>
        <p:spPr>
          <a:xfrm>
            <a:off x="3380911" y="2709422"/>
            <a:ext cx="1651828" cy="609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875AB3-CC28-47D5-AFD9-E8C3FF31B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55820"/>
              </p:ext>
            </p:extLst>
          </p:nvPr>
        </p:nvGraphicFramePr>
        <p:xfrm>
          <a:off x="3713350" y="232161"/>
          <a:ext cx="2808266" cy="9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FEE6D2B-7F03-435C-8BED-52D58998B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3350" y="232161"/>
                        <a:ext cx="2808266" cy="9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A2CE0B-E195-493B-98DF-20D29451E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15774"/>
              </p:ext>
            </p:extLst>
          </p:nvPr>
        </p:nvGraphicFramePr>
        <p:xfrm>
          <a:off x="2781879" y="1153245"/>
          <a:ext cx="5845460" cy="53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2781000" imgH="253800" progId="Equation.DSMT4">
                  <p:embed/>
                </p:oleObj>
              </mc:Choice>
              <mc:Fallback>
                <p:oleObj name="Equation" r:id="rId8" imgW="278100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1548C1-A643-4C1B-8479-CD0CE830C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1879" y="1153245"/>
                        <a:ext cx="5845460" cy="53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F34DBCC4-7792-4D73-B11A-350C1FA015C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36012" r="14448" b="2"/>
          <a:stretch/>
        </p:blipFill>
        <p:spPr>
          <a:xfrm>
            <a:off x="9846352" y="15240"/>
            <a:ext cx="2347551" cy="267507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68C931-C29B-4F29-9C65-2ECE050A0956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53454" y="246100"/>
            <a:ext cx="2225383" cy="222538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E6DCB37-8F11-47A7-B746-EC1D654BD527}"/>
                  </a:ext>
                </a:extLst>
              </p14:cNvPr>
              <p14:cNvContentPartPr/>
              <p14:nvPr/>
            </p14:nvContentPartPr>
            <p14:xfrm>
              <a:off x="1223280" y="1866240"/>
              <a:ext cx="3741840" cy="4331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E6DCB37-8F11-47A7-B746-EC1D654BD52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13920" y="1856880"/>
                <a:ext cx="3760560" cy="434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698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AE26886E-4014-4AD8-AA12-0FBA4DCF0C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07" y="15240"/>
            <a:ext cx="12219214" cy="6842760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5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734EAE8-9169-4E07-AB16-8018E0890980}"/>
              </a:ext>
            </a:extLst>
          </p:cNvPr>
          <p:cNvSpPr txBox="1"/>
          <p:nvPr/>
        </p:nvSpPr>
        <p:spPr>
          <a:xfrm>
            <a:off x="0" y="0"/>
            <a:ext cx="12192000" cy="646331"/>
          </a:xfrm>
          <a:prstGeom prst="rect">
            <a:avLst/>
          </a:prstGeom>
          <a:solidFill>
            <a:srgbClr val="003399"/>
          </a:soli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. ĐỒ THỊ HÀM SỐ</a:t>
            </a: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B07EF481-83A2-48A2-8B36-F7970F84A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69" y="814030"/>
            <a:ext cx="762000" cy="523220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8696EBD-4661-4084-80B9-46C33F17243A}"/>
              </a:ext>
            </a:extLst>
          </p:cNvPr>
          <p:cNvSpPr txBox="1"/>
          <p:nvPr/>
        </p:nvSpPr>
        <p:spPr>
          <a:xfrm>
            <a:off x="914269" y="845600"/>
            <a:ext cx="8001000" cy="1937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810C896-8781-4D2B-A1EB-EA3A1CB03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10605"/>
              </p:ext>
            </p:extLst>
          </p:nvPr>
        </p:nvGraphicFramePr>
        <p:xfrm>
          <a:off x="1822450" y="1504950"/>
          <a:ext cx="7583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4203360" imgH="431640" progId="Equation.DSMT4">
                  <p:embed/>
                </p:oleObj>
              </mc:Choice>
              <mc:Fallback>
                <p:oleObj name="Equation" r:id="rId5" imgW="42033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1001C3-C937-4C87-B649-E3FFFD19E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2450" y="1504950"/>
                        <a:ext cx="75834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59EEC1F-1370-42B7-BF37-7C223BA57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80702"/>
              </p:ext>
            </p:extLst>
          </p:nvPr>
        </p:nvGraphicFramePr>
        <p:xfrm>
          <a:off x="4286761" y="2298738"/>
          <a:ext cx="97581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43D5159-7A94-4B47-A6BE-BD1D3E4DC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6761" y="2298738"/>
                        <a:ext cx="97581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6BAB5457-5ADB-4323-A4FD-A7484251972C}"/>
              </a:ext>
            </a:extLst>
          </p:cNvPr>
          <p:cNvSpPr txBox="1"/>
          <p:nvPr/>
        </p:nvSpPr>
        <p:spPr>
          <a:xfrm>
            <a:off x="434883" y="3513547"/>
            <a:ext cx="3362417" cy="6612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</a:tabLst>
            </a:pP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3 </a:t>
            </a: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a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6D47411-9B85-4F1B-B87D-B95D4D4FF522}"/>
              </a:ext>
            </a:extLst>
          </p:cNvPr>
          <p:cNvSpPr txBox="1"/>
          <p:nvPr/>
        </p:nvSpPr>
        <p:spPr>
          <a:xfrm>
            <a:off x="434883" y="4483024"/>
            <a:ext cx="3362417" cy="6612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</a:tabLst>
            </a:pP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4 </a:t>
            </a: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s-MX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b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11E75E78-B859-4526-BDC7-935A76ACB1D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3692" y="3618185"/>
            <a:ext cx="3271916" cy="3221836"/>
          </a:xfrm>
          <a:prstGeom prst="rect">
            <a:avLst/>
          </a:prstGeom>
        </p:spPr>
      </p:pic>
      <p:pic>
        <p:nvPicPr>
          <p:cNvPr id="43" name="Picture 42" descr="Background pattern&#10;&#10;Description automatically generated">
            <a:extLst>
              <a:ext uri="{FF2B5EF4-FFF2-40B4-BE49-F238E27FC236}">
                <a16:creationId xmlns:a16="http://schemas.microsoft.com/office/drawing/2014/main" id="{DCC7B219-AED4-41BC-B379-F2B20373B3DC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17382" r="20120" b="2"/>
          <a:stretch/>
        </p:blipFill>
        <p:spPr>
          <a:xfrm>
            <a:off x="9528098" y="814030"/>
            <a:ext cx="2568955" cy="256895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4" name="Picture 4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D1702FA-1AA6-478E-BE0D-D5E037D5F94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1698" y="1068157"/>
            <a:ext cx="1741754" cy="1741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5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3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00"/>
                            </p:stCondLst>
                            <p:childTnLst>
                              <p:par>
                                <p:cTn id="48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10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36" grpId="0" animBg="1"/>
      <p:bldP spid="37" grpId="0"/>
      <p:bldP spid="40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0906E864-F5B6-41C0-866B-7D4A05771E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6B70DE9-F2B4-4DE7-9703-37B82FADA36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4" y="598488"/>
            <a:ext cx="7304087" cy="625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8430BE-3D11-4723-9AD1-4DC4D69447C3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9" y="1019175"/>
            <a:ext cx="73342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CB3404-B7ED-42F7-8EDB-71DC65B1ABEB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8" y="2416176"/>
            <a:ext cx="868362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258F311-ECE1-4D41-A509-C11CCC3C1692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9" y="4214813"/>
            <a:ext cx="1296987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29540B5-1026-410A-A3E8-A1AEA0341D49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8" y="4940301"/>
            <a:ext cx="382905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9">
            <a:extLst>
              <a:ext uri="{FF2B5EF4-FFF2-40B4-BE49-F238E27FC236}">
                <a16:creationId xmlns:a16="http://schemas.microsoft.com/office/drawing/2014/main" id="{C3D18F32-9FC6-46A4-A6AC-4DCCC19B9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656"/>
            <a:ext cx="73040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</a:rPr>
              <a:t>         </a:t>
            </a:r>
            <a:r>
              <a:rPr lang="en-US" altLang="en-US" sz="2400" i="1" dirty="0">
                <a:solidFill>
                  <a:srgbClr val="0000FF"/>
                </a:solidFill>
              </a:rPr>
              <a:t>a) </a:t>
            </a:r>
            <a:r>
              <a:rPr lang="en-US" altLang="en-US" sz="2400" i="1" dirty="0" err="1">
                <a:solidFill>
                  <a:srgbClr val="0000FF"/>
                </a:solidFill>
              </a:rPr>
              <a:t>Biểu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diễn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các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điểm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sau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lên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mặt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phẳng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tọa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độ</a:t>
            </a:r>
            <a:r>
              <a:rPr lang="en-US" altLang="en-US" sz="2400" i="1" dirty="0">
                <a:solidFill>
                  <a:srgbClr val="0000FF"/>
                </a:solidFill>
              </a:rPr>
              <a:t> Ox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i="1" dirty="0"/>
              <a:t>   </a:t>
            </a:r>
            <a:endParaRPr lang="en-US" altLang="en-US" sz="2400" b="1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C0CB67E-8B86-4FDE-92BA-94377582B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3789"/>
              </p:ext>
            </p:extLst>
          </p:nvPr>
        </p:nvGraphicFramePr>
        <p:xfrm>
          <a:off x="468313" y="912247"/>
          <a:ext cx="26130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1447560" imgH="1143000" progId="Equation.DSMT4">
                  <p:embed/>
                </p:oleObj>
              </mc:Choice>
              <mc:Fallback>
                <p:oleObj name="Equation" r:id="rId9" imgW="1447560" imgH="1143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1001C3-C937-4C87-B649-E3FFFD19E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912247"/>
                        <a:ext cx="2613025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>
            <a:extLst>
              <a:ext uri="{FF2B5EF4-FFF2-40B4-BE49-F238E27FC236}">
                <a16:creationId xmlns:a16="http://schemas.microsoft.com/office/drawing/2014/main" id="{47F4AA51-F47F-4B4A-B4DE-EA0B437DD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"/>
            <a:ext cx="762000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444B86D-7D99-44CC-BA12-04D11AD0F2A2}"/>
              </a:ext>
            </a:extLst>
          </p:cNvPr>
          <p:cNvSpPr/>
          <p:nvPr/>
        </p:nvSpPr>
        <p:spPr>
          <a:xfrm>
            <a:off x="8020142" y="6150771"/>
            <a:ext cx="314960" cy="304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1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8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7D752E67-7BEC-475E-A3EC-A9C0A5F09E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" y="-785"/>
            <a:ext cx="12219214" cy="68427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BF90D1-32FB-4E29-9605-9BAC01530A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143" y="108686"/>
            <a:ext cx="5533870" cy="5391570"/>
          </a:xfrm>
          <a:prstGeom prst="rect">
            <a:avLst/>
          </a:prstGeom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586AB597-C642-4A2B-AAB7-E7BCA037E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7" y="911841"/>
            <a:ext cx="29806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x: 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E481CCA0-FC81-4036-9A62-73634E38C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4394875"/>
            <a:ext cx="259766" cy="51935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8FE9E6A8-6B2C-46E5-A067-CC3DF986C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1462930"/>
            <a:ext cx="2882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  <a:latin typeface=".VnTime" panose="020B7200000000000000" pitchFamily="34" charset="0"/>
              </a:rPr>
              <a:t>+) </a:t>
            </a:r>
            <a:r>
              <a:rPr lang="en-US" altLang="en-US" sz="2400" b="1" i="1" dirty="0" err="1">
                <a:solidFill>
                  <a:srgbClr val="0000FF"/>
                </a:solidFill>
                <a:latin typeface=".VnTime" panose="020B7200000000000000" pitchFamily="34" charset="0"/>
              </a:rPr>
              <a:t>Víi</a:t>
            </a:r>
            <a:r>
              <a:rPr lang="en-US" altLang="en-US" sz="2400" b="1" i="1" dirty="0">
                <a:solidFill>
                  <a:srgbClr val="0000FF"/>
                </a:solidFill>
                <a:latin typeface=".VnTime" panose="020B7200000000000000" pitchFamily="34" charset="0"/>
              </a:rPr>
              <a:t> x = 1 </a:t>
            </a:r>
            <a:r>
              <a:rPr lang="en-US" altLang="en-US" sz="2400" b="1" i="1" dirty="0" err="1">
                <a:solidFill>
                  <a:srgbClr val="0000FF"/>
                </a:solidFill>
                <a:latin typeface=".VnTime" panose="020B7200000000000000" pitchFamily="34" charset="0"/>
              </a:rPr>
              <a:t>th</a:t>
            </a:r>
            <a:r>
              <a:rPr lang="en-US" altLang="en-US" sz="2400" b="1" i="1" dirty="0">
                <a:solidFill>
                  <a:srgbClr val="0000FF"/>
                </a:solidFill>
                <a:latin typeface=".VnTime" panose="020B7200000000000000" pitchFamily="34" charset="0"/>
              </a:rPr>
              <a:t>× y = 2</a:t>
            </a:r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DBEEA1BC-0289-46D3-A84C-66211DBEE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03" y="1998690"/>
            <a:ext cx="5801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1; 2)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8FEFB10F-F546-4EA9-AA45-147805ED5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58" y="2509040"/>
            <a:ext cx="77641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y = 2x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OA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A70B17B4-168E-4768-846C-9C0BCA06F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85" y="5917888"/>
            <a:ext cx="10144122" cy="830997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342900" indent="-342900">
              <a:buFont typeface="Arial" charset="0"/>
              <a:buChar char="•"/>
              <a:defRPr/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tất cả các điểm biểu diễn các cặp giá trị tương ứng 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; f(x)) trên mặt phẳng toạ độ được gọi  là </a:t>
            </a:r>
            <a:r>
              <a:rPr lang="vi-VN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của hàm số y = f(x)</a:t>
            </a: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49B1BB3E-9558-428F-BDDB-225DB41DA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31" y="186380"/>
            <a:ext cx="762000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A3165ED-E869-4183-AEE4-7ABB30CD4344}"/>
              </a:ext>
            </a:extLst>
          </p:cNvPr>
          <p:cNvSpPr txBox="1"/>
          <p:nvPr/>
        </p:nvSpPr>
        <p:spPr>
          <a:xfrm>
            <a:off x="1111262" y="316154"/>
            <a:ext cx="4640484" cy="544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  <a:spcBef>
                <a:spcPts val="60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FFE286-CA46-4E22-B8F5-DD8B94AA2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1158"/>
              </p:ext>
            </p:extLst>
          </p:nvPr>
        </p:nvGraphicFramePr>
        <p:xfrm>
          <a:off x="4290042" y="394406"/>
          <a:ext cx="1043958" cy="47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5" imgW="975508" imgH="446679" progId="Equation.DSMT4">
                  <p:embed/>
                </p:oleObj>
              </mc:Choice>
              <mc:Fallback>
                <p:oleObj name="Equation" r:id="rId5" imgW="975508" imgH="4466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0042" y="394406"/>
                        <a:ext cx="1043958" cy="47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143843B-52F4-4D10-9DC8-A50D370A73DD}"/>
              </a:ext>
            </a:extLst>
          </p:cNvPr>
          <p:cNvCxnSpPr>
            <a:cxnSpLocks/>
          </p:cNvCxnSpPr>
          <p:nvPr/>
        </p:nvCxnSpPr>
        <p:spPr>
          <a:xfrm>
            <a:off x="9505950" y="2346431"/>
            <a:ext cx="0" cy="562883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69CA7CF-F1B8-4149-A5AB-85286DA5B975}"/>
              </a:ext>
            </a:extLst>
          </p:cNvPr>
          <p:cNvCxnSpPr>
            <a:cxnSpLocks/>
          </p:cNvCxnSpPr>
          <p:nvPr/>
        </p:nvCxnSpPr>
        <p:spPr>
          <a:xfrm>
            <a:off x="9229725" y="2327381"/>
            <a:ext cx="2952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F88BF91E-D2EC-40F9-8E5D-A2E266563635}"/>
              </a:ext>
            </a:extLst>
          </p:cNvPr>
          <p:cNvSpPr/>
          <p:nvPr/>
        </p:nvSpPr>
        <p:spPr>
          <a:xfrm>
            <a:off x="9467850" y="2278208"/>
            <a:ext cx="95250" cy="95250"/>
          </a:xfrm>
          <a:prstGeom prst="ellipse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353AC8C-A84C-4C44-BFEC-17F2683B263B}"/>
              </a:ext>
            </a:extLst>
          </p:cNvPr>
          <p:cNvSpPr txBox="1"/>
          <p:nvPr/>
        </p:nvSpPr>
        <p:spPr>
          <a:xfrm>
            <a:off x="9601200" y="2047375"/>
            <a:ext cx="4599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72F55DC-E838-453E-8349-92643491A723}"/>
              </a:ext>
            </a:extLst>
          </p:cNvPr>
          <p:cNvCxnSpPr>
            <a:cxnSpLocks/>
          </p:cNvCxnSpPr>
          <p:nvPr/>
        </p:nvCxnSpPr>
        <p:spPr>
          <a:xfrm flipV="1">
            <a:off x="7980566" y="633292"/>
            <a:ext cx="2392159" cy="4742272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88A59885-DBDC-40E2-B39E-C690A1932200}"/>
              </a:ext>
            </a:extLst>
          </p:cNvPr>
          <p:cNvSpPr txBox="1"/>
          <p:nvPr/>
        </p:nvSpPr>
        <p:spPr>
          <a:xfrm rot="17707363">
            <a:off x="7562206" y="3573606"/>
            <a:ext cx="1768489" cy="419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3505A5B-3A10-4B8D-9BB8-B912A607C1A5}"/>
              </a:ext>
            </a:extLst>
          </p:cNvPr>
          <p:cNvGrpSpPr/>
          <p:nvPr/>
        </p:nvGrpSpPr>
        <p:grpSpPr>
          <a:xfrm>
            <a:off x="547543" y="3963867"/>
            <a:ext cx="5149440" cy="1292662"/>
            <a:chOff x="547543" y="3963867"/>
            <a:chExt cx="5149440" cy="1292662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3D20D9D2-50CB-4966-A932-2ECA1A31F16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543" y="3963867"/>
              <a:ext cx="1271732" cy="1287155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0B5D2BB-C317-44F1-A62A-BF7E0370B969}"/>
                </a:ext>
              </a:extLst>
            </p:cNvPr>
            <p:cNvSpPr txBox="1"/>
            <p:nvPr/>
          </p:nvSpPr>
          <p:spPr>
            <a:xfrm>
              <a:off x="1824215" y="3963867"/>
              <a:ext cx="3872768" cy="129266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/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l"/>
              <a:endPara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7888E61-8F65-494F-BA37-B93B7A04E3B5}"/>
                  </a:ext>
                </a:extLst>
              </p14:cNvPr>
              <p14:cNvContentPartPr/>
              <p14:nvPr/>
            </p14:nvContentPartPr>
            <p14:xfrm>
              <a:off x="455400" y="3089520"/>
              <a:ext cx="5733360" cy="1920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7888E61-8F65-494F-BA37-B93B7A04E3B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6040" y="3080160"/>
                <a:ext cx="5752080" cy="193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46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29" grpId="0"/>
      <p:bldP spid="31" grpId="0"/>
      <p:bldP spid="32" grpId="0" animBg="1"/>
      <p:bldP spid="34" grpId="0" animBg="1"/>
      <p:bldP spid="35" grpId="0"/>
      <p:bldP spid="14" grpId="0" animBg="1"/>
      <p:bldP spid="24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CEB59395-EFEF-4BA4-A31F-7CF7E54207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07" y="15240"/>
            <a:ext cx="12219214" cy="6842760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 dirty="0"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GB" sz="2800" b="1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36" descr="Background pattern&#10;&#10;Description automatically generated">
            <a:extLst>
              <a:ext uri="{FF2B5EF4-FFF2-40B4-BE49-F238E27FC236}">
                <a16:creationId xmlns:a16="http://schemas.microsoft.com/office/drawing/2014/main" id="{B34DF85C-3E0B-4973-B3E9-6B594924ADD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9279863" y="114226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E21BB93-DCB4-4794-A523-0E681C5791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2062" y="312971"/>
            <a:ext cx="2082307" cy="208230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715FFB3-BFE4-4776-B438-73B6F2466D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257" y="3622606"/>
            <a:ext cx="3271916" cy="3221836"/>
          </a:xfrm>
          <a:prstGeom prst="rect">
            <a:avLst/>
          </a:prstGeom>
        </p:spPr>
      </p:pic>
      <p:graphicFrame>
        <p:nvGraphicFramePr>
          <p:cNvPr id="22" name="Group 6">
            <a:extLst>
              <a:ext uri="{FF2B5EF4-FFF2-40B4-BE49-F238E27FC236}">
                <a16:creationId xmlns:a16="http://schemas.microsoft.com/office/drawing/2014/main" id="{DCEBD98A-89CC-423A-8390-45214D3D9F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623936"/>
              </p:ext>
            </p:extLst>
          </p:nvPr>
        </p:nvGraphicFramePr>
        <p:xfrm>
          <a:off x="274786" y="2075872"/>
          <a:ext cx="8686800" cy="14478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99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-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99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Text Box 74">
            <a:extLst>
              <a:ext uri="{FF2B5EF4-FFF2-40B4-BE49-F238E27FC236}">
                <a16:creationId xmlns:a16="http://schemas.microsoft.com/office/drawing/2014/main" id="{0A3FE816-34B2-4D14-A430-BFDB6F907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87" y="3752273"/>
            <a:ext cx="8882063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sz="2400" dirty="0"/>
              <a:t>a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....................................</a:t>
            </a:r>
          </a:p>
          <a:p>
            <a:pPr marL="0" indent="0" eaLnBrk="1" hangingPunct="1">
              <a:defRPr/>
            </a:pPr>
            <a:r>
              <a:rPr lang="en-US" sz="2400" dirty="0"/>
              <a:t>  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...................................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/>
              <a:t> b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-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...................................</a:t>
            </a:r>
          </a:p>
          <a:p>
            <a:pPr eaLnBrk="1" hangingPunct="1">
              <a:defRPr/>
            </a:pP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</a:t>
            </a:r>
            <a:r>
              <a:rPr lang="en-US" sz="2400" dirty="0" err="1"/>
              <a:t>lại</a:t>
            </a:r>
            <a:r>
              <a:rPr lang="en-US" sz="2400" dirty="0"/>
              <a:t>.................................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400" dirty="0">
              <a:latin typeface=".VnTime" pitchFamily="34" charset="0"/>
            </a:endParaRPr>
          </a:p>
        </p:txBody>
      </p:sp>
      <p:sp>
        <p:nvSpPr>
          <p:cNvPr id="25" name="Text Box 81">
            <a:extLst>
              <a:ext uri="{FF2B5EF4-FFF2-40B4-BE49-F238E27FC236}">
                <a16:creationId xmlns:a16="http://schemas.microsoft.com/office/drawing/2014/main" id="{793A1C2A-226F-4C9E-B7C9-B121425B7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24" y="1075864"/>
            <a:ext cx="83899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802A622A-AB96-4D23-9067-4921A310F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38" y="1200915"/>
            <a:ext cx="579585" cy="53860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  <a:p>
            <a:endParaRPr lang="en-US" altLang="en-US" sz="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">
            <a:extLst>
              <a:ext uri="{FF2B5EF4-FFF2-40B4-BE49-F238E27FC236}">
                <a16:creationId xmlns:a16="http://schemas.microsoft.com/office/drawing/2014/main" id="{D8975361-1EC0-4CDA-9D9E-D358447FB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187" y="247073"/>
            <a:ext cx="37818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98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5" dur="12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2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extLst>
              <a:ext uri="{FF2B5EF4-FFF2-40B4-BE49-F238E27FC236}">
                <a16:creationId xmlns:a16="http://schemas.microsoft.com/office/drawing/2014/main" id="{8DA35342-777F-479E-8DD6-D4E0E83654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graphicFrame>
        <p:nvGraphicFramePr>
          <p:cNvPr id="9222" name="Group 6"/>
          <p:cNvGraphicFramePr>
            <a:graphicFrameLocks noGrp="1"/>
          </p:cNvGraphicFramePr>
          <p:nvPr/>
        </p:nvGraphicFramePr>
        <p:xfrm>
          <a:off x="1752600" y="2057400"/>
          <a:ext cx="8686800" cy="14478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99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-2x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99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35814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4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43434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50292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59436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6781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543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8305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90678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9677400" y="251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35814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42672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51054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5943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67818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86" name="Text Box 70"/>
          <p:cNvSpPr txBox="1">
            <a:spLocks noChangeArrowheads="1"/>
          </p:cNvSpPr>
          <p:nvPr/>
        </p:nvSpPr>
        <p:spPr bwMode="auto">
          <a:xfrm>
            <a:off x="75438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8229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288" name="Text Box 72"/>
          <p:cNvSpPr txBox="1">
            <a:spLocks noChangeArrowheads="1"/>
          </p:cNvSpPr>
          <p:nvPr/>
        </p:nvSpPr>
        <p:spPr bwMode="auto">
          <a:xfrm>
            <a:off x="8991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9289" name="Text Box 73"/>
          <p:cNvSpPr txBox="1">
            <a:spLocks noChangeArrowheads="1"/>
          </p:cNvSpPr>
          <p:nvPr/>
        </p:nvSpPr>
        <p:spPr bwMode="auto">
          <a:xfrm>
            <a:off x="96774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33FF"/>
                </a:solidFill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9290" name="Text Box 74"/>
          <p:cNvSpPr txBox="1">
            <a:spLocks noChangeArrowheads="1"/>
          </p:cNvSpPr>
          <p:nvPr/>
        </p:nvSpPr>
        <p:spPr bwMode="auto">
          <a:xfrm>
            <a:off x="1676401" y="3657601"/>
            <a:ext cx="8882063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400" dirty="0"/>
              <a:t>       a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</a:t>
            </a:r>
          </a:p>
          <a:p>
            <a:pPr marL="0" indent="0" eaLnBrk="1" hangingPunct="1">
              <a:defRPr/>
            </a:pPr>
            <a:r>
              <a:rPr lang="en-US" sz="2400" dirty="0"/>
              <a:t>          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.............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/>
              <a:t>       </a:t>
            </a:r>
          </a:p>
          <a:p>
            <a:pPr eaLnBrk="1" hangingPunct="1">
              <a:defRPr/>
            </a:pPr>
            <a:r>
              <a:rPr lang="en-US" sz="2400" dirty="0"/>
              <a:t>	   b)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y = -2x+1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....................</a:t>
            </a:r>
          </a:p>
          <a:p>
            <a:pPr eaLnBrk="1" hangingPunct="1">
              <a:defRPr/>
            </a:pPr>
            <a:r>
              <a:rPr lang="en-US" sz="2400" dirty="0"/>
              <a:t>           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x </a:t>
            </a:r>
            <a:r>
              <a:rPr lang="en-US" sz="2400" b="1" i="1" dirty="0" err="1">
                <a:solidFill>
                  <a:srgbClr val="FF0000"/>
                </a:solidFill>
              </a:rPr>
              <a:t>tă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l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</a:t>
            </a:r>
            <a:r>
              <a:rPr lang="en-US" sz="2400" dirty="0" err="1"/>
              <a:t>lại</a:t>
            </a:r>
            <a:r>
              <a:rPr lang="en-US" sz="2400" dirty="0"/>
              <a:t>...........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400" dirty="0">
              <a:latin typeface=".VnTime" pitchFamily="34" charset="0"/>
            </a:endParaRPr>
          </a:p>
        </p:txBody>
      </p: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2438400" y="4491038"/>
            <a:ext cx="6858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hàm số y = 2x + 1 đồng biến trên R.</a:t>
            </a:r>
            <a:endParaRPr lang="en-US" altLang="en-US" sz="2400" b="1">
              <a:solidFill>
                <a:srgbClr val="008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8153400" y="397668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 tăng lên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618539" y="5438775"/>
            <a:ext cx="145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 đi</a:t>
            </a:r>
            <a:endParaRPr lang="en-US" altLang="en-US" sz="24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2438400" y="59436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hàm số y = - 2x + 1 nghịch biến trên R.</a:t>
            </a:r>
          </a:p>
        </p:txBody>
      </p:sp>
      <p:sp>
        <p:nvSpPr>
          <p:cNvPr id="13387" name="Text Box 81"/>
          <p:cNvSpPr txBox="1">
            <a:spLocks noChangeArrowheads="1"/>
          </p:cNvSpPr>
          <p:nvPr/>
        </p:nvSpPr>
        <p:spPr bwMode="auto">
          <a:xfrm>
            <a:off x="2057400" y="1066800"/>
            <a:ext cx="83899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2x + 1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6353175" y="36099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x thuộc R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89" name="Rectangle 83"/>
          <p:cNvSpPr>
            <a:spLocks noChangeArrowheads="1"/>
          </p:cNvSpPr>
          <p:nvPr/>
        </p:nvSpPr>
        <p:spPr bwMode="auto">
          <a:xfrm>
            <a:off x="0" y="109538"/>
            <a:ext cx="12191999" cy="66294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90" name="Rectangle 8"/>
          <p:cNvSpPr>
            <a:spLocks noChangeArrowheads="1"/>
          </p:cNvSpPr>
          <p:nvPr/>
        </p:nvSpPr>
        <p:spPr bwMode="auto">
          <a:xfrm>
            <a:off x="1459344" y="1136073"/>
            <a:ext cx="598055" cy="73866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ts val="1200"/>
              </a:spcBef>
            </a:pPr>
            <a:endParaRPr lang="en-US" altLang="en-US" sz="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  <a:p>
            <a:endParaRPr lang="en-US" altLang="en-US" sz="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6502400" y="506095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72839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2" grpId="0"/>
      <p:bldP spid="9273" grpId="0"/>
      <p:bldP spid="9274" grpId="0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1" grpId="0"/>
      <p:bldP spid="9293" grpId="0"/>
      <p:bldP spid="9294" grpId="0"/>
      <p:bldP spid="9295" grpId="0"/>
      <p:bldP spid="9298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E948F32-81F4-4628-92DC-64A90BB08C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46311" y="1667718"/>
            <a:ext cx="854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rus corona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738255" y="349839"/>
            <a:ext cx="3583710" cy="553589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CHƠI</a:t>
            </a:r>
          </a:p>
        </p:txBody>
      </p:sp>
      <p:pic>
        <p:nvPicPr>
          <p:cNvPr id="11266" name="Picture 2" descr="Kết quả hình ảnh cho start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044" y="4927183"/>
            <a:ext cx="2919414" cy="168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664" y="139138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579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000C12DF-A7AA-4C52-A3C6-3EA98F4E4F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38200" y="98017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384300" y="1973468"/>
            <a:ext cx="858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99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233617" y="2888902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99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233617" y="1506488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838200" y="4559646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:</a:t>
            </a:r>
          </a:p>
        </p:txBody>
      </p:sp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1863811" y="5181603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f (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 x)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343050" name="Text Box 10"/>
          <p:cNvSpPr txBox="1">
            <a:spLocks noChangeArrowheads="1"/>
          </p:cNvSpPr>
          <p:nvPr/>
        </p:nvSpPr>
        <p:spPr bwMode="auto">
          <a:xfrm>
            <a:off x="786714" y="412715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400" u="sng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u="sng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altLang="en-US" sz="2400" u="sng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3052" name="Rectangle 12"/>
          <p:cNvSpPr>
            <a:spLocks noChangeArrowheads="1"/>
          </p:cNvSpPr>
          <p:nvPr/>
        </p:nvSpPr>
        <p:spPr bwMode="auto">
          <a:xfrm>
            <a:off x="1752600" y="5807676"/>
            <a:ext cx="849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x</a:t>
            </a:r>
            <a:r>
              <a:rPr lang="en-US" alt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f (x</a:t>
            </a:r>
            <a:r>
              <a:rPr lang="en-US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 x)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D4E90DE-F1F1-48E6-9035-8EE03A3496DC}"/>
              </a:ext>
            </a:extLst>
          </p:cNvPr>
          <p:cNvSpPr txBox="1">
            <a:spLocks/>
          </p:cNvSpPr>
          <p:nvPr/>
        </p:nvSpPr>
        <p:spPr>
          <a:xfrm>
            <a:off x="1" y="0"/>
            <a:ext cx="12191999" cy="815413"/>
          </a:xfrm>
          <a:prstGeom prst="rect">
            <a:avLst/>
          </a:prstGeom>
          <a:solidFill>
            <a:srgbClr val="0033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ÀM SỐ ĐỒNG BIẾN, NGHỊCH BIẾ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6868DF7-39AD-480D-A269-290DAA52D917}"/>
                  </a:ext>
                </a:extLst>
              </p14:cNvPr>
              <p14:cNvContentPartPr/>
              <p14:nvPr/>
            </p14:nvContentPartPr>
            <p14:xfrm>
              <a:off x="241200" y="1723320"/>
              <a:ext cx="982440" cy="4331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6868DF7-39AD-480D-A269-290DAA52D91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1840" y="1713960"/>
                <a:ext cx="1001160" cy="435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981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3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8" grpId="0"/>
      <p:bldP spid="343049" grpId="0"/>
      <p:bldP spid="343050" grpId="0"/>
      <p:bldP spid="3430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05DECE-259C-4865-9FC9-6D8EDD64B6FB}"/>
              </a:ext>
            </a:extLst>
          </p:cNvPr>
          <p:cNvSpPr txBox="1"/>
          <p:nvPr/>
        </p:nvSpPr>
        <p:spPr>
          <a:xfrm>
            <a:off x="3592945" y="264863"/>
            <a:ext cx="4553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ONG BÀ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70E97A-D17B-4DDD-BCBE-90C39C2184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158" y="1037706"/>
            <a:ext cx="12219214" cy="580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341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E948F32-81F4-4628-92DC-64A90BB08C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46311" y="1667718"/>
            <a:ext cx="8540880" cy="2795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ẹ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ả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24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59709" y="349839"/>
            <a:ext cx="6262256" cy="980197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ỨU ĐẠI DƯƠNG</a:t>
            </a:r>
          </a:p>
        </p:txBody>
      </p:sp>
      <p:pic>
        <p:nvPicPr>
          <p:cNvPr id="11266" name="Picture 2" descr="Kết quả hình ảnh cho start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044" y="4927183"/>
            <a:ext cx="2919414" cy="168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664" y="139138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09205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277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2897524" y="650493"/>
            <a:ext cx="6534984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>
                <a:solidFill>
                  <a:srgbClr val="0033CC"/>
                </a:solidFill>
              </a:rPr>
              <a:t>Cho </a:t>
            </a:r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 y = f(x) = 2x – 3</a:t>
            </a:r>
          </a:p>
          <a:p>
            <a:pPr algn="ctr"/>
            <a:r>
              <a:rPr lang="en-US" sz="3733" dirty="0">
                <a:solidFill>
                  <a:srgbClr val="0033CC"/>
                </a:solidFill>
              </a:rPr>
              <a:t>f(-2) = 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 -1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121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  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-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  <a:r>
              <a:rPr lang="en-US" sz="2667" dirty="0">
                <a:solidFill>
                  <a:srgbClr val="0033CC"/>
                </a:solidFill>
              </a:rPr>
              <a:t> -7</a:t>
            </a: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584" y="931545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4735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562887" y="602989"/>
            <a:ext cx="6218103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 y = -4x + 5 </a:t>
            </a:r>
            <a:r>
              <a:rPr lang="en-US" sz="3733" dirty="0" err="1">
                <a:solidFill>
                  <a:srgbClr val="0033CC"/>
                </a:solidFill>
              </a:rPr>
              <a:t>đồng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biến</a:t>
            </a:r>
            <a:r>
              <a:rPr lang="en-US" sz="3733" dirty="0">
                <a:solidFill>
                  <a:srgbClr val="0033CC"/>
                </a:solidFill>
              </a:rPr>
              <a:t> hay </a:t>
            </a:r>
            <a:r>
              <a:rPr lang="en-US" sz="3733" dirty="0" err="1">
                <a:solidFill>
                  <a:srgbClr val="0033CC"/>
                </a:solidFill>
              </a:rPr>
              <a:t>nghịch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biến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rên</a:t>
            </a:r>
            <a:r>
              <a:rPr lang="en-US" sz="3733" dirty="0">
                <a:solidFill>
                  <a:srgbClr val="0033CC"/>
                </a:solidFill>
              </a:rPr>
              <a:t> R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</a:t>
            </a:r>
            <a:r>
              <a:rPr lang="en-US" sz="3200" dirty="0" err="1">
                <a:solidFill>
                  <a:srgbClr val="0033CC"/>
                </a:solidFill>
              </a:rPr>
              <a:t>Đồng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biến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r>
              <a:rPr lang="en-US" sz="3200" dirty="0" err="1">
                <a:solidFill>
                  <a:srgbClr val="0033CC"/>
                </a:solidFill>
              </a:rPr>
              <a:t>Cả</a:t>
            </a:r>
            <a:r>
              <a:rPr lang="en-US" sz="3200" dirty="0">
                <a:solidFill>
                  <a:srgbClr val="0033CC"/>
                </a:solidFill>
              </a:rPr>
              <a:t> A </a:t>
            </a:r>
            <a:r>
              <a:rPr lang="en-US" sz="3200" dirty="0" err="1">
                <a:solidFill>
                  <a:srgbClr val="0033CC"/>
                </a:solidFill>
              </a:rPr>
              <a:t>và</a:t>
            </a:r>
            <a:r>
              <a:rPr lang="en-US" sz="3200" dirty="0">
                <a:solidFill>
                  <a:srgbClr val="0033CC"/>
                </a:solidFill>
              </a:rPr>
              <a:t> B </a:t>
            </a:r>
            <a:r>
              <a:rPr lang="en-US" sz="3200" dirty="0" err="1">
                <a:solidFill>
                  <a:srgbClr val="0033CC"/>
                </a:solidFill>
              </a:rPr>
              <a:t>đều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sai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3200" dirty="0" err="1">
                <a:solidFill>
                  <a:srgbClr val="0033CC"/>
                </a:solidFill>
              </a:rPr>
              <a:t>Cả</a:t>
            </a:r>
            <a:r>
              <a:rPr lang="en-US" sz="3200" dirty="0">
                <a:solidFill>
                  <a:srgbClr val="0033CC"/>
                </a:solidFill>
              </a:rPr>
              <a:t> A </a:t>
            </a:r>
            <a:r>
              <a:rPr lang="en-US" sz="3200" dirty="0" err="1">
                <a:solidFill>
                  <a:srgbClr val="0033CC"/>
                </a:solidFill>
              </a:rPr>
              <a:t>và</a:t>
            </a:r>
            <a:r>
              <a:rPr lang="en-US" sz="3200" dirty="0">
                <a:solidFill>
                  <a:srgbClr val="0033CC"/>
                </a:solidFill>
              </a:rPr>
              <a:t> B </a:t>
            </a:r>
            <a:r>
              <a:rPr lang="en-US" sz="3200" dirty="0" err="1">
                <a:solidFill>
                  <a:srgbClr val="0033CC"/>
                </a:solidFill>
              </a:rPr>
              <a:t>đều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đúng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6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0033CC"/>
                </a:solidFill>
              </a:rPr>
              <a:t>B.</a:t>
            </a:r>
            <a:r>
              <a:rPr lang="en-US" sz="2667" dirty="0" err="1">
                <a:solidFill>
                  <a:srgbClr val="0033CC"/>
                </a:solidFill>
              </a:rPr>
              <a:t>Nghịch</a:t>
            </a:r>
            <a:r>
              <a:rPr lang="en-US" sz="2667" dirty="0">
                <a:solidFill>
                  <a:srgbClr val="0033CC"/>
                </a:solidFill>
              </a:rPr>
              <a:t> </a:t>
            </a:r>
            <a:r>
              <a:rPr lang="en-US" sz="2667" dirty="0" err="1">
                <a:solidFill>
                  <a:srgbClr val="0033CC"/>
                </a:solidFill>
              </a:rPr>
              <a:t>biến</a:t>
            </a:r>
            <a:endParaRPr lang="en-US" sz="2667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9053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5" y="4070123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(-5; 4)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(0,2; 0)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1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58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-2870200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(0,75; -3)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2667" dirty="0">
                <a:solidFill>
                  <a:srgbClr val="0033CC"/>
                </a:solidFill>
              </a:rPr>
              <a:t>(4,5; -6)</a:t>
            </a: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49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3393524" y="697016"/>
            <a:ext cx="55880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 err="1">
                <a:solidFill>
                  <a:srgbClr val="0033CC"/>
                </a:solidFill>
              </a:rPr>
              <a:t>Đồ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hị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 y = -2x + 3 </a:t>
            </a:r>
            <a:r>
              <a:rPr lang="en-US" sz="3733" dirty="0" err="1">
                <a:solidFill>
                  <a:srgbClr val="0033CC"/>
                </a:solidFill>
              </a:rPr>
              <a:t>đi</a:t>
            </a:r>
            <a:r>
              <a:rPr lang="en-US" sz="3733" dirty="0">
                <a:solidFill>
                  <a:srgbClr val="0033CC"/>
                </a:solidFill>
              </a:rPr>
              <a:t> qua </a:t>
            </a:r>
            <a:r>
              <a:rPr lang="en-US" sz="3733" dirty="0" err="1">
                <a:solidFill>
                  <a:srgbClr val="0033CC"/>
                </a:solidFill>
              </a:rPr>
              <a:t>điể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có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ọa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độ</a:t>
            </a:r>
            <a:endParaRPr lang="en-US" sz="3733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7" name="Explosion 2 5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40757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67000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5538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y = 12 + x</a:t>
            </a:r>
            <a:r>
              <a:rPr lang="en-US" sz="3200" baseline="30000" dirty="0">
                <a:solidFill>
                  <a:srgbClr val="0033CC"/>
                </a:solidFill>
              </a:rPr>
              <a:t>2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0033CC"/>
                </a:solidFill>
              </a:rPr>
              <a:t>B.y</a:t>
            </a:r>
            <a:r>
              <a:rPr lang="en-US" sz="3200" dirty="0">
                <a:solidFill>
                  <a:srgbClr val="0033CC"/>
                </a:solidFill>
              </a:rPr>
              <a:t> = x</a:t>
            </a:r>
            <a:r>
              <a:rPr lang="en-US" sz="3200" baseline="30000" dirty="0">
                <a:solidFill>
                  <a:srgbClr val="0033CC"/>
                </a:solidFill>
              </a:rPr>
              <a:t>3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y = 1 – 4x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2667" dirty="0">
                <a:solidFill>
                  <a:srgbClr val="0033CC"/>
                </a:solidFill>
              </a:rPr>
              <a:t>y = x</a:t>
            </a:r>
            <a:r>
              <a:rPr lang="en-US" sz="2667" baseline="30000" dirty="0">
                <a:solidFill>
                  <a:srgbClr val="0033CC"/>
                </a:solidFill>
              </a:rPr>
              <a:t>2</a:t>
            </a:r>
            <a:r>
              <a:rPr lang="en-US" sz="2667" dirty="0">
                <a:solidFill>
                  <a:srgbClr val="0033CC"/>
                </a:solidFill>
              </a:rPr>
              <a:t> – 2x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3206368" y="658737"/>
            <a:ext cx="55880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 err="1">
                <a:solidFill>
                  <a:srgbClr val="0033CC"/>
                </a:solidFill>
              </a:rPr>
              <a:t>Điểm</a:t>
            </a:r>
            <a:r>
              <a:rPr lang="en-US" sz="3733" dirty="0">
                <a:solidFill>
                  <a:srgbClr val="0033CC"/>
                </a:solidFill>
              </a:rPr>
              <a:t> (-2; 8) </a:t>
            </a:r>
            <a:r>
              <a:rPr lang="en-US" sz="3733" dirty="0" err="1">
                <a:solidFill>
                  <a:srgbClr val="0033CC"/>
                </a:solidFill>
              </a:rPr>
              <a:t>thuộc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đồ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thị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hàm</a:t>
            </a:r>
            <a:r>
              <a:rPr lang="en-US" sz="3733" dirty="0">
                <a:solidFill>
                  <a:srgbClr val="0033CC"/>
                </a:solidFill>
              </a:rPr>
              <a:t> </a:t>
            </a:r>
            <a:r>
              <a:rPr lang="en-US" sz="3733" dirty="0" err="1">
                <a:solidFill>
                  <a:srgbClr val="0033CC"/>
                </a:solidFill>
              </a:rPr>
              <a:t>số</a:t>
            </a:r>
            <a:r>
              <a:rPr lang="en-US" sz="3733" dirty="0">
                <a:solidFill>
                  <a:srgbClr val="0033CC"/>
                </a:solidFill>
              </a:rPr>
              <a:t>: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1" name="Explosion 2 50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75142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6231C42F-AB08-4D77-9EA5-7EAAA15CB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596348"/>
            <a:ext cx="12192000" cy="7454348"/>
          </a:xfrm>
          <a:prstGeom prst="rect">
            <a:avLst/>
          </a:prstGeom>
        </p:spPr>
      </p:pic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91C088CB-81EF-47D5-B651-7804B8D5F48C}"/>
              </a:ext>
            </a:extLst>
          </p:cNvPr>
          <p:cNvSpPr/>
          <p:nvPr/>
        </p:nvSpPr>
        <p:spPr>
          <a:xfrm>
            <a:off x="2628908" y="61323"/>
            <a:ext cx="9563091" cy="6714698"/>
          </a:xfrm>
          <a:custGeom>
            <a:avLst/>
            <a:gdLst>
              <a:gd name="connsiteX0" fmla="*/ 109355 w 9417128"/>
              <a:gd name="connsiteY0" fmla="*/ 750627 h 6714698"/>
              <a:gd name="connsiteX1" fmla="*/ 150298 w 9417128"/>
              <a:gd name="connsiteY1" fmla="*/ 655092 h 6714698"/>
              <a:gd name="connsiteX2" fmla="*/ 273128 w 9417128"/>
              <a:gd name="connsiteY2" fmla="*/ 286603 h 6714698"/>
              <a:gd name="connsiteX3" fmla="*/ 314071 w 9417128"/>
              <a:gd name="connsiteY3" fmla="*/ 191068 h 6714698"/>
              <a:gd name="connsiteX4" fmla="*/ 368662 w 9417128"/>
              <a:gd name="connsiteY4" fmla="*/ 95534 h 6714698"/>
              <a:gd name="connsiteX5" fmla="*/ 395958 w 9417128"/>
              <a:gd name="connsiteY5" fmla="*/ 27295 h 6714698"/>
              <a:gd name="connsiteX6" fmla="*/ 559731 w 9417128"/>
              <a:gd name="connsiteY6" fmla="*/ 0 h 6714698"/>
              <a:gd name="connsiteX7" fmla="*/ 764447 w 9417128"/>
              <a:gd name="connsiteY7" fmla="*/ 13648 h 6714698"/>
              <a:gd name="connsiteX8" fmla="*/ 805391 w 9417128"/>
              <a:gd name="connsiteY8" fmla="*/ 40943 h 6714698"/>
              <a:gd name="connsiteX9" fmla="*/ 914573 w 9417128"/>
              <a:gd name="connsiteY9" fmla="*/ 68239 h 6714698"/>
              <a:gd name="connsiteX10" fmla="*/ 996459 w 9417128"/>
              <a:gd name="connsiteY10" fmla="*/ 95534 h 6714698"/>
              <a:gd name="connsiteX11" fmla="*/ 1051050 w 9417128"/>
              <a:gd name="connsiteY11" fmla="*/ 122830 h 6714698"/>
              <a:gd name="connsiteX12" fmla="*/ 1119289 w 9417128"/>
              <a:gd name="connsiteY12" fmla="*/ 136477 h 6714698"/>
              <a:gd name="connsiteX13" fmla="*/ 1419540 w 9417128"/>
              <a:gd name="connsiteY13" fmla="*/ 122830 h 6714698"/>
              <a:gd name="connsiteX14" fmla="*/ 1487779 w 9417128"/>
              <a:gd name="connsiteY14" fmla="*/ 95534 h 6714698"/>
              <a:gd name="connsiteX15" fmla="*/ 1788029 w 9417128"/>
              <a:gd name="connsiteY15" fmla="*/ 122830 h 6714698"/>
              <a:gd name="connsiteX16" fmla="*/ 2033689 w 9417128"/>
              <a:gd name="connsiteY16" fmla="*/ 136477 h 6714698"/>
              <a:gd name="connsiteX17" fmla="*/ 2374883 w 9417128"/>
              <a:gd name="connsiteY17" fmla="*/ 177421 h 6714698"/>
              <a:gd name="connsiteX18" fmla="*/ 2579600 w 9417128"/>
              <a:gd name="connsiteY18" fmla="*/ 204716 h 6714698"/>
              <a:gd name="connsiteX19" fmla="*/ 2743373 w 9417128"/>
              <a:gd name="connsiteY19" fmla="*/ 218364 h 6714698"/>
              <a:gd name="connsiteX20" fmla="*/ 2797964 w 9417128"/>
              <a:gd name="connsiteY20" fmla="*/ 245660 h 6714698"/>
              <a:gd name="connsiteX21" fmla="*/ 3043624 w 9417128"/>
              <a:gd name="connsiteY21" fmla="*/ 286603 h 6714698"/>
              <a:gd name="connsiteX22" fmla="*/ 3575886 w 9417128"/>
              <a:gd name="connsiteY22" fmla="*/ 259307 h 6714698"/>
              <a:gd name="connsiteX23" fmla="*/ 3726012 w 9417128"/>
              <a:gd name="connsiteY23" fmla="*/ 232012 h 6714698"/>
              <a:gd name="connsiteX24" fmla="*/ 3821546 w 9417128"/>
              <a:gd name="connsiteY24" fmla="*/ 204716 h 6714698"/>
              <a:gd name="connsiteX25" fmla="*/ 4954310 w 9417128"/>
              <a:gd name="connsiteY25" fmla="*/ 191068 h 6714698"/>
              <a:gd name="connsiteX26" fmla="*/ 5513868 w 9417128"/>
              <a:gd name="connsiteY26" fmla="*/ 177421 h 6714698"/>
              <a:gd name="connsiteX27" fmla="*/ 5623050 w 9417128"/>
              <a:gd name="connsiteY27" fmla="*/ 163773 h 6714698"/>
              <a:gd name="connsiteX28" fmla="*/ 6196256 w 9417128"/>
              <a:gd name="connsiteY28" fmla="*/ 177421 h 6714698"/>
              <a:gd name="connsiteX29" fmla="*/ 6455564 w 9417128"/>
              <a:gd name="connsiteY29" fmla="*/ 191068 h 6714698"/>
              <a:gd name="connsiteX30" fmla="*/ 6892292 w 9417128"/>
              <a:gd name="connsiteY30" fmla="*/ 150125 h 6714698"/>
              <a:gd name="connsiteX31" fmla="*/ 7192543 w 9417128"/>
              <a:gd name="connsiteY31" fmla="*/ 163773 h 6714698"/>
              <a:gd name="connsiteX32" fmla="*/ 7329021 w 9417128"/>
              <a:gd name="connsiteY32" fmla="*/ 177421 h 6714698"/>
              <a:gd name="connsiteX33" fmla="*/ 7574680 w 9417128"/>
              <a:gd name="connsiteY33" fmla="*/ 191068 h 6714698"/>
              <a:gd name="connsiteX34" fmla="*/ 8038704 w 9417128"/>
              <a:gd name="connsiteY34" fmla="*/ 232012 h 6714698"/>
              <a:gd name="connsiteX35" fmla="*/ 8461785 w 9417128"/>
              <a:gd name="connsiteY35" fmla="*/ 341194 h 6714698"/>
              <a:gd name="connsiteX36" fmla="*/ 8570967 w 9417128"/>
              <a:gd name="connsiteY36" fmla="*/ 436728 h 6714698"/>
              <a:gd name="connsiteX37" fmla="*/ 8816626 w 9417128"/>
              <a:gd name="connsiteY37" fmla="*/ 600501 h 6714698"/>
              <a:gd name="connsiteX38" fmla="*/ 8871218 w 9417128"/>
              <a:gd name="connsiteY38" fmla="*/ 641445 h 6714698"/>
              <a:gd name="connsiteX39" fmla="*/ 8898513 w 9417128"/>
              <a:gd name="connsiteY39" fmla="*/ 709683 h 6714698"/>
              <a:gd name="connsiteX40" fmla="*/ 9103229 w 9417128"/>
              <a:gd name="connsiteY40" fmla="*/ 968991 h 6714698"/>
              <a:gd name="connsiteX41" fmla="*/ 9157821 w 9417128"/>
              <a:gd name="connsiteY41" fmla="*/ 1078173 h 6714698"/>
              <a:gd name="connsiteX42" fmla="*/ 9226059 w 9417128"/>
              <a:gd name="connsiteY42" fmla="*/ 1214651 h 6714698"/>
              <a:gd name="connsiteX43" fmla="*/ 9267003 w 9417128"/>
              <a:gd name="connsiteY43" fmla="*/ 1460310 h 6714698"/>
              <a:gd name="connsiteX44" fmla="*/ 9280650 w 9417128"/>
              <a:gd name="connsiteY44" fmla="*/ 1514901 h 6714698"/>
              <a:gd name="connsiteX45" fmla="*/ 9253355 w 9417128"/>
              <a:gd name="connsiteY45" fmla="*/ 2047164 h 6714698"/>
              <a:gd name="connsiteX46" fmla="*/ 9239707 w 9417128"/>
              <a:gd name="connsiteY46" fmla="*/ 2210937 h 6714698"/>
              <a:gd name="connsiteX47" fmla="*/ 9226059 w 9417128"/>
              <a:gd name="connsiteY47" fmla="*/ 2402006 h 6714698"/>
              <a:gd name="connsiteX48" fmla="*/ 9239707 w 9417128"/>
              <a:gd name="connsiteY48" fmla="*/ 2934268 h 6714698"/>
              <a:gd name="connsiteX49" fmla="*/ 9267003 w 9417128"/>
              <a:gd name="connsiteY49" fmla="*/ 3248167 h 6714698"/>
              <a:gd name="connsiteX50" fmla="*/ 9253355 w 9417128"/>
              <a:gd name="connsiteY50" fmla="*/ 3753134 h 6714698"/>
              <a:gd name="connsiteX51" fmla="*/ 9239707 w 9417128"/>
              <a:gd name="connsiteY51" fmla="*/ 3794077 h 6714698"/>
              <a:gd name="connsiteX52" fmla="*/ 9212412 w 9417128"/>
              <a:gd name="connsiteY52" fmla="*/ 3998794 h 6714698"/>
              <a:gd name="connsiteX53" fmla="*/ 9226059 w 9417128"/>
              <a:gd name="connsiteY53" fmla="*/ 4326340 h 6714698"/>
              <a:gd name="connsiteX54" fmla="*/ 9239707 w 9417128"/>
              <a:gd name="connsiteY54" fmla="*/ 4408227 h 6714698"/>
              <a:gd name="connsiteX55" fmla="*/ 9267003 w 9417128"/>
              <a:gd name="connsiteY55" fmla="*/ 4722125 h 6714698"/>
              <a:gd name="connsiteX56" fmla="*/ 9280650 w 9417128"/>
              <a:gd name="connsiteY56" fmla="*/ 4872251 h 6714698"/>
              <a:gd name="connsiteX57" fmla="*/ 9294298 w 9417128"/>
              <a:gd name="connsiteY57" fmla="*/ 4926842 h 6714698"/>
              <a:gd name="connsiteX58" fmla="*/ 9307946 w 9417128"/>
              <a:gd name="connsiteY58" fmla="*/ 5036024 h 6714698"/>
              <a:gd name="connsiteX59" fmla="*/ 9321594 w 9417128"/>
              <a:gd name="connsiteY59" fmla="*/ 5936776 h 6714698"/>
              <a:gd name="connsiteX60" fmla="*/ 9348889 w 9417128"/>
              <a:gd name="connsiteY60" fmla="*/ 5991367 h 6714698"/>
              <a:gd name="connsiteX61" fmla="*/ 9417128 w 9417128"/>
              <a:gd name="connsiteY61" fmla="*/ 6086901 h 6714698"/>
              <a:gd name="connsiteX62" fmla="*/ 9403480 w 9417128"/>
              <a:gd name="connsiteY62" fmla="*/ 6264322 h 6714698"/>
              <a:gd name="connsiteX63" fmla="*/ 9362537 w 9417128"/>
              <a:gd name="connsiteY63" fmla="*/ 6414448 h 6714698"/>
              <a:gd name="connsiteX64" fmla="*/ 9348889 w 9417128"/>
              <a:gd name="connsiteY64" fmla="*/ 6469039 h 6714698"/>
              <a:gd name="connsiteX65" fmla="*/ 9294298 w 9417128"/>
              <a:gd name="connsiteY65" fmla="*/ 6537277 h 6714698"/>
              <a:gd name="connsiteX66" fmla="*/ 9116877 w 9417128"/>
              <a:gd name="connsiteY66" fmla="*/ 6646460 h 6714698"/>
              <a:gd name="connsiteX67" fmla="*/ 8898513 w 9417128"/>
              <a:gd name="connsiteY67" fmla="*/ 6687403 h 6714698"/>
              <a:gd name="connsiteX68" fmla="*/ 8270716 w 9417128"/>
              <a:gd name="connsiteY68" fmla="*/ 6673755 h 6714698"/>
              <a:gd name="connsiteX69" fmla="*/ 7997761 w 9417128"/>
              <a:gd name="connsiteY69" fmla="*/ 6687403 h 6714698"/>
              <a:gd name="connsiteX70" fmla="*/ 7915874 w 9417128"/>
              <a:gd name="connsiteY70" fmla="*/ 6701051 h 6714698"/>
              <a:gd name="connsiteX71" fmla="*/ 7260782 w 9417128"/>
              <a:gd name="connsiteY71" fmla="*/ 6714698 h 6714698"/>
              <a:gd name="connsiteX72" fmla="*/ 6755815 w 9417128"/>
              <a:gd name="connsiteY72" fmla="*/ 6701051 h 6714698"/>
              <a:gd name="connsiteX73" fmla="*/ 6510155 w 9417128"/>
              <a:gd name="connsiteY73" fmla="*/ 6687403 h 6714698"/>
              <a:gd name="connsiteX74" fmla="*/ 5623050 w 9417128"/>
              <a:gd name="connsiteY74" fmla="*/ 6701051 h 6714698"/>
              <a:gd name="connsiteX75" fmla="*/ 4381104 w 9417128"/>
              <a:gd name="connsiteY75" fmla="*/ 6687403 h 6714698"/>
              <a:gd name="connsiteX76" fmla="*/ 3889785 w 9417128"/>
              <a:gd name="connsiteY76" fmla="*/ 6701051 h 6714698"/>
              <a:gd name="connsiteX77" fmla="*/ 3098215 w 9417128"/>
              <a:gd name="connsiteY77" fmla="*/ 6687403 h 6714698"/>
              <a:gd name="connsiteX78" fmla="*/ 2852555 w 9417128"/>
              <a:gd name="connsiteY78" fmla="*/ 6660107 h 6714698"/>
              <a:gd name="connsiteX79" fmla="*/ 2770668 w 9417128"/>
              <a:gd name="connsiteY79" fmla="*/ 6646460 h 6714698"/>
              <a:gd name="connsiteX80" fmla="*/ 2224758 w 9417128"/>
              <a:gd name="connsiteY80" fmla="*/ 6632812 h 6714698"/>
              <a:gd name="connsiteX81" fmla="*/ 1897212 w 9417128"/>
              <a:gd name="connsiteY81" fmla="*/ 6646460 h 6714698"/>
              <a:gd name="connsiteX82" fmla="*/ 1856268 w 9417128"/>
              <a:gd name="connsiteY82" fmla="*/ 6660107 h 6714698"/>
              <a:gd name="connsiteX83" fmla="*/ 1747086 w 9417128"/>
              <a:gd name="connsiteY83" fmla="*/ 6673755 h 6714698"/>
              <a:gd name="connsiteX84" fmla="*/ 900925 w 9417128"/>
              <a:gd name="connsiteY84" fmla="*/ 6660107 h 6714698"/>
              <a:gd name="connsiteX85" fmla="*/ 573379 w 9417128"/>
              <a:gd name="connsiteY85" fmla="*/ 6646460 h 6714698"/>
              <a:gd name="connsiteX86" fmla="*/ 382310 w 9417128"/>
              <a:gd name="connsiteY86" fmla="*/ 6619164 h 6714698"/>
              <a:gd name="connsiteX87" fmla="*/ 300424 w 9417128"/>
              <a:gd name="connsiteY87" fmla="*/ 6591868 h 6714698"/>
              <a:gd name="connsiteX88" fmla="*/ 204889 w 9417128"/>
              <a:gd name="connsiteY88" fmla="*/ 6564573 h 6714698"/>
              <a:gd name="connsiteX89" fmla="*/ 163946 w 9417128"/>
              <a:gd name="connsiteY89" fmla="*/ 6537277 h 6714698"/>
              <a:gd name="connsiteX90" fmla="*/ 109355 w 9417128"/>
              <a:gd name="connsiteY90" fmla="*/ 5827594 h 6714698"/>
              <a:gd name="connsiteX91" fmla="*/ 68412 w 9417128"/>
              <a:gd name="connsiteY91" fmla="*/ 5691116 h 6714698"/>
              <a:gd name="connsiteX92" fmla="*/ 13821 w 9417128"/>
              <a:gd name="connsiteY92" fmla="*/ 5431809 h 6714698"/>
              <a:gd name="connsiteX93" fmla="*/ 173 w 9417128"/>
              <a:gd name="connsiteY93" fmla="*/ 5076967 h 6714698"/>
              <a:gd name="connsiteX94" fmla="*/ 54764 w 9417128"/>
              <a:gd name="connsiteY94" fmla="*/ 4230806 h 6714698"/>
              <a:gd name="connsiteX95" fmla="*/ 109355 w 9417128"/>
              <a:gd name="connsiteY95" fmla="*/ 3725839 h 6714698"/>
              <a:gd name="connsiteX96" fmla="*/ 150298 w 9417128"/>
              <a:gd name="connsiteY96" fmla="*/ 3330054 h 6714698"/>
              <a:gd name="connsiteX97" fmla="*/ 109355 w 9417128"/>
              <a:gd name="connsiteY97" fmla="*/ 2866030 h 6714698"/>
              <a:gd name="connsiteX98" fmla="*/ 54764 w 9417128"/>
              <a:gd name="connsiteY98" fmla="*/ 2483892 h 6714698"/>
              <a:gd name="connsiteX99" fmla="*/ 173 w 9417128"/>
              <a:gd name="connsiteY99" fmla="*/ 1473958 h 6714698"/>
              <a:gd name="connsiteX100" fmla="*/ 13821 w 9417128"/>
              <a:gd name="connsiteY100" fmla="*/ 900752 h 6714698"/>
              <a:gd name="connsiteX101" fmla="*/ 41116 w 9417128"/>
              <a:gd name="connsiteY101" fmla="*/ 846161 h 6714698"/>
              <a:gd name="connsiteX102" fmla="*/ 123003 w 9417128"/>
              <a:gd name="connsiteY102" fmla="*/ 777922 h 6714698"/>
              <a:gd name="connsiteX103" fmla="*/ 109355 w 9417128"/>
              <a:gd name="connsiteY103" fmla="*/ 750627 h 6714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</a:cxnLst>
            <a:rect l="l" t="t" r="r" b="b"/>
            <a:pathLst>
              <a:path w="9417128" h="6714698">
                <a:moveTo>
                  <a:pt x="109355" y="750627"/>
                </a:moveTo>
                <a:cubicBezTo>
                  <a:pt x="123003" y="718782"/>
                  <a:pt x="138916" y="687815"/>
                  <a:pt x="150298" y="655092"/>
                </a:cubicBezTo>
                <a:cubicBezTo>
                  <a:pt x="256535" y="349660"/>
                  <a:pt x="177034" y="533703"/>
                  <a:pt x="273128" y="286603"/>
                </a:cubicBezTo>
                <a:cubicBezTo>
                  <a:pt x="285685" y="254313"/>
                  <a:pt x="298577" y="222057"/>
                  <a:pt x="314071" y="191068"/>
                </a:cubicBezTo>
                <a:cubicBezTo>
                  <a:pt x="330473" y="158263"/>
                  <a:pt x="352259" y="128339"/>
                  <a:pt x="368662" y="95534"/>
                </a:cubicBezTo>
                <a:cubicBezTo>
                  <a:pt x="379618" y="73622"/>
                  <a:pt x="374046" y="38251"/>
                  <a:pt x="395958" y="27295"/>
                </a:cubicBezTo>
                <a:cubicBezTo>
                  <a:pt x="445459" y="2545"/>
                  <a:pt x="559731" y="0"/>
                  <a:pt x="559731" y="0"/>
                </a:cubicBezTo>
                <a:cubicBezTo>
                  <a:pt x="627970" y="4549"/>
                  <a:pt x="696987" y="2405"/>
                  <a:pt x="764447" y="13648"/>
                </a:cubicBezTo>
                <a:cubicBezTo>
                  <a:pt x="780626" y="16345"/>
                  <a:pt x="789976" y="35338"/>
                  <a:pt x="805391" y="40943"/>
                </a:cubicBezTo>
                <a:cubicBezTo>
                  <a:pt x="840647" y="53763"/>
                  <a:pt x="878502" y="57933"/>
                  <a:pt x="914573" y="68239"/>
                </a:cubicBezTo>
                <a:cubicBezTo>
                  <a:pt x="942238" y="76143"/>
                  <a:pt x="969745" y="84848"/>
                  <a:pt x="996459" y="95534"/>
                </a:cubicBezTo>
                <a:cubicBezTo>
                  <a:pt x="1015349" y="103090"/>
                  <a:pt x="1031749" y="116396"/>
                  <a:pt x="1051050" y="122830"/>
                </a:cubicBezTo>
                <a:cubicBezTo>
                  <a:pt x="1073056" y="130165"/>
                  <a:pt x="1096543" y="131928"/>
                  <a:pt x="1119289" y="136477"/>
                </a:cubicBezTo>
                <a:cubicBezTo>
                  <a:pt x="1219373" y="131928"/>
                  <a:pt x="1319966" y="133894"/>
                  <a:pt x="1419540" y="122830"/>
                </a:cubicBezTo>
                <a:cubicBezTo>
                  <a:pt x="1443889" y="120125"/>
                  <a:pt x="1463280" y="95534"/>
                  <a:pt x="1487779" y="95534"/>
                </a:cubicBezTo>
                <a:cubicBezTo>
                  <a:pt x="1588275" y="95534"/>
                  <a:pt x="1687814" y="115314"/>
                  <a:pt x="1788029" y="122830"/>
                </a:cubicBezTo>
                <a:cubicBezTo>
                  <a:pt x="1869812" y="128964"/>
                  <a:pt x="1951802" y="131928"/>
                  <a:pt x="2033689" y="136477"/>
                </a:cubicBezTo>
                <a:lnTo>
                  <a:pt x="2374883" y="177421"/>
                </a:lnTo>
                <a:cubicBezTo>
                  <a:pt x="2443194" y="185960"/>
                  <a:pt x="2511178" y="197114"/>
                  <a:pt x="2579600" y="204716"/>
                </a:cubicBezTo>
                <a:cubicBezTo>
                  <a:pt x="2634045" y="210765"/>
                  <a:pt x="2688782" y="213815"/>
                  <a:pt x="2743373" y="218364"/>
                </a:cubicBezTo>
                <a:cubicBezTo>
                  <a:pt x="2761570" y="227463"/>
                  <a:pt x="2778306" y="240418"/>
                  <a:pt x="2797964" y="245660"/>
                </a:cubicBezTo>
                <a:cubicBezTo>
                  <a:pt x="2855160" y="260912"/>
                  <a:pt x="2976530" y="277018"/>
                  <a:pt x="3043624" y="286603"/>
                </a:cubicBezTo>
                <a:cubicBezTo>
                  <a:pt x="3158598" y="282497"/>
                  <a:pt x="3423943" y="280026"/>
                  <a:pt x="3575886" y="259307"/>
                </a:cubicBezTo>
                <a:cubicBezTo>
                  <a:pt x="3626282" y="252435"/>
                  <a:pt x="3676361" y="243046"/>
                  <a:pt x="3726012" y="232012"/>
                </a:cubicBezTo>
                <a:cubicBezTo>
                  <a:pt x="3758342" y="224827"/>
                  <a:pt x="3788445" y="205819"/>
                  <a:pt x="3821546" y="204716"/>
                </a:cubicBezTo>
                <a:cubicBezTo>
                  <a:pt x="4198952" y="192136"/>
                  <a:pt x="4576722" y="195617"/>
                  <a:pt x="4954310" y="191068"/>
                </a:cubicBezTo>
                <a:lnTo>
                  <a:pt x="5513868" y="177421"/>
                </a:lnTo>
                <a:cubicBezTo>
                  <a:pt x="5550515" y="175925"/>
                  <a:pt x="5586373" y="163773"/>
                  <a:pt x="5623050" y="163773"/>
                </a:cubicBezTo>
                <a:cubicBezTo>
                  <a:pt x="5814173" y="163773"/>
                  <a:pt x="6005187" y="172872"/>
                  <a:pt x="6196256" y="177421"/>
                </a:cubicBezTo>
                <a:cubicBezTo>
                  <a:pt x="6282692" y="181970"/>
                  <a:pt x="6369008" y="191068"/>
                  <a:pt x="6455564" y="191068"/>
                </a:cubicBezTo>
                <a:cubicBezTo>
                  <a:pt x="6829287" y="191068"/>
                  <a:pt x="6728286" y="232130"/>
                  <a:pt x="6892292" y="150125"/>
                </a:cubicBezTo>
                <a:lnTo>
                  <a:pt x="7192543" y="163773"/>
                </a:lnTo>
                <a:cubicBezTo>
                  <a:pt x="7238174" y="166625"/>
                  <a:pt x="7283418" y="174164"/>
                  <a:pt x="7329021" y="177421"/>
                </a:cubicBezTo>
                <a:cubicBezTo>
                  <a:pt x="7410825" y="183264"/>
                  <a:pt x="7492909" y="184778"/>
                  <a:pt x="7574680" y="191068"/>
                </a:cubicBezTo>
                <a:cubicBezTo>
                  <a:pt x="7729498" y="202977"/>
                  <a:pt x="7884029" y="218364"/>
                  <a:pt x="8038704" y="232012"/>
                </a:cubicBezTo>
                <a:cubicBezTo>
                  <a:pt x="8179731" y="268406"/>
                  <a:pt x="8352174" y="245285"/>
                  <a:pt x="8461785" y="341194"/>
                </a:cubicBezTo>
                <a:cubicBezTo>
                  <a:pt x="8498179" y="373039"/>
                  <a:pt x="8531922" y="408195"/>
                  <a:pt x="8570967" y="436728"/>
                </a:cubicBezTo>
                <a:cubicBezTo>
                  <a:pt x="8650427" y="494795"/>
                  <a:pt x="8735313" y="545060"/>
                  <a:pt x="8816626" y="600501"/>
                </a:cubicBezTo>
                <a:cubicBezTo>
                  <a:pt x="8835420" y="613315"/>
                  <a:pt x="8853021" y="627797"/>
                  <a:pt x="8871218" y="641445"/>
                </a:cubicBezTo>
                <a:cubicBezTo>
                  <a:pt x="8880316" y="664191"/>
                  <a:pt x="8885909" y="688676"/>
                  <a:pt x="8898513" y="709683"/>
                </a:cubicBezTo>
                <a:cubicBezTo>
                  <a:pt x="8969661" y="828263"/>
                  <a:pt x="9012201" y="866584"/>
                  <a:pt x="9103229" y="968991"/>
                </a:cubicBezTo>
                <a:cubicBezTo>
                  <a:pt x="9130122" y="1049668"/>
                  <a:pt x="9100521" y="970734"/>
                  <a:pt x="9157821" y="1078173"/>
                </a:cubicBezTo>
                <a:cubicBezTo>
                  <a:pt x="9181756" y="1123051"/>
                  <a:pt x="9203313" y="1169158"/>
                  <a:pt x="9226059" y="1214651"/>
                </a:cubicBezTo>
                <a:cubicBezTo>
                  <a:pt x="9239707" y="1296537"/>
                  <a:pt x="9252153" y="1378633"/>
                  <a:pt x="9267003" y="1460310"/>
                </a:cubicBezTo>
                <a:cubicBezTo>
                  <a:pt x="9270358" y="1478764"/>
                  <a:pt x="9281086" y="1496149"/>
                  <a:pt x="9280650" y="1514901"/>
                </a:cubicBezTo>
                <a:cubicBezTo>
                  <a:pt x="9276520" y="1692507"/>
                  <a:pt x="9263787" y="1869816"/>
                  <a:pt x="9253355" y="2047164"/>
                </a:cubicBezTo>
                <a:cubicBezTo>
                  <a:pt x="9250138" y="2101850"/>
                  <a:pt x="9243909" y="2156318"/>
                  <a:pt x="9239707" y="2210937"/>
                </a:cubicBezTo>
                <a:cubicBezTo>
                  <a:pt x="9234810" y="2274601"/>
                  <a:pt x="9230608" y="2338316"/>
                  <a:pt x="9226059" y="2402006"/>
                </a:cubicBezTo>
                <a:cubicBezTo>
                  <a:pt x="9230608" y="2579427"/>
                  <a:pt x="9231129" y="2756996"/>
                  <a:pt x="9239707" y="2934268"/>
                </a:cubicBezTo>
                <a:cubicBezTo>
                  <a:pt x="9244783" y="3039173"/>
                  <a:pt x="9267003" y="3248167"/>
                  <a:pt x="9267003" y="3248167"/>
                </a:cubicBezTo>
                <a:cubicBezTo>
                  <a:pt x="9262454" y="3416489"/>
                  <a:pt x="9261764" y="3584960"/>
                  <a:pt x="9253355" y="3753134"/>
                </a:cubicBezTo>
                <a:cubicBezTo>
                  <a:pt x="9252637" y="3767502"/>
                  <a:pt x="9242072" y="3779887"/>
                  <a:pt x="9239707" y="3794077"/>
                </a:cubicBezTo>
                <a:cubicBezTo>
                  <a:pt x="9228389" y="3861983"/>
                  <a:pt x="9221510" y="3930555"/>
                  <a:pt x="9212412" y="3998794"/>
                </a:cubicBezTo>
                <a:cubicBezTo>
                  <a:pt x="9216961" y="4107976"/>
                  <a:pt x="9218790" y="4217305"/>
                  <a:pt x="9226059" y="4326340"/>
                </a:cubicBezTo>
                <a:cubicBezTo>
                  <a:pt x="9227900" y="4353951"/>
                  <a:pt x="9237409" y="4380650"/>
                  <a:pt x="9239707" y="4408227"/>
                </a:cubicBezTo>
                <a:cubicBezTo>
                  <a:pt x="9267443" y="4741052"/>
                  <a:pt x="9233650" y="4555363"/>
                  <a:pt x="9267003" y="4722125"/>
                </a:cubicBezTo>
                <a:cubicBezTo>
                  <a:pt x="9271552" y="4772167"/>
                  <a:pt x="9274009" y="4822443"/>
                  <a:pt x="9280650" y="4872251"/>
                </a:cubicBezTo>
                <a:cubicBezTo>
                  <a:pt x="9283129" y="4890844"/>
                  <a:pt x="9291214" y="4908340"/>
                  <a:pt x="9294298" y="4926842"/>
                </a:cubicBezTo>
                <a:cubicBezTo>
                  <a:pt x="9300328" y="4963020"/>
                  <a:pt x="9303397" y="4999630"/>
                  <a:pt x="9307946" y="5036024"/>
                </a:cubicBezTo>
                <a:cubicBezTo>
                  <a:pt x="9312495" y="5336275"/>
                  <a:pt x="9308737" y="5636766"/>
                  <a:pt x="9321594" y="5936776"/>
                </a:cubicBezTo>
                <a:cubicBezTo>
                  <a:pt x="9322465" y="5957102"/>
                  <a:pt x="9337064" y="5974812"/>
                  <a:pt x="9348889" y="5991367"/>
                </a:cubicBezTo>
                <a:cubicBezTo>
                  <a:pt x="9441108" y="6120475"/>
                  <a:pt x="9342314" y="5937277"/>
                  <a:pt x="9417128" y="6086901"/>
                </a:cubicBezTo>
                <a:cubicBezTo>
                  <a:pt x="9412579" y="6146041"/>
                  <a:pt x="9411868" y="6205603"/>
                  <a:pt x="9403480" y="6264322"/>
                </a:cubicBezTo>
                <a:cubicBezTo>
                  <a:pt x="9389579" y="6361630"/>
                  <a:pt x="9381573" y="6347821"/>
                  <a:pt x="9362537" y="6414448"/>
                </a:cubicBezTo>
                <a:cubicBezTo>
                  <a:pt x="9357384" y="6432483"/>
                  <a:pt x="9357998" y="6452642"/>
                  <a:pt x="9348889" y="6469039"/>
                </a:cubicBezTo>
                <a:cubicBezTo>
                  <a:pt x="9334742" y="6494502"/>
                  <a:pt x="9313480" y="6515355"/>
                  <a:pt x="9294298" y="6537277"/>
                </a:cubicBezTo>
                <a:cubicBezTo>
                  <a:pt x="9248565" y="6589544"/>
                  <a:pt x="9188467" y="6634529"/>
                  <a:pt x="9116877" y="6646460"/>
                </a:cubicBezTo>
                <a:cubicBezTo>
                  <a:pt x="8934602" y="6676839"/>
                  <a:pt x="9006795" y="6660332"/>
                  <a:pt x="8898513" y="6687403"/>
                </a:cubicBezTo>
                <a:cubicBezTo>
                  <a:pt x="8689247" y="6682854"/>
                  <a:pt x="8480031" y="6673755"/>
                  <a:pt x="8270716" y="6673755"/>
                </a:cubicBezTo>
                <a:cubicBezTo>
                  <a:pt x="8179617" y="6673755"/>
                  <a:pt x="8088591" y="6680416"/>
                  <a:pt x="7997761" y="6687403"/>
                </a:cubicBezTo>
                <a:cubicBezTo>
                  <a:pt x="7970170" y="6689525"/>
                  <a:pt x="7943527" y="6700027"/>
                  <a:pt x="7915874" y="6701051"/>
                </a:cubicBezTo>
                <a:cubicBezTo>
                  <a:pt x="7697612" y="6709135"/>
                  <a:pt x="7479146" y="6710149"/>
                  <a:pt x="7260782" y="6714698"/>
                </a:cubicBezTo>
                <a:lnTo>
                  <a:pt x="6755815" y="6701051"/>
                </a:lnTo>
                <a:cubicBezTo>
                  <a:pt x="6673856" y="6698071"/>
                  <a:pt x="6592168" y="6687403"/>
                  <a:pt x="6510155" y="6687403"/>
                </a:cubicBezTo>
                <a:cubicBezTo>
                  <a:pt x="6214418" y="6687403"/>
                  <a:pt x="5918752" y="6696502"/>
                  <a:pt x="5623050" y="6701051"/>
                </a:cubicBezTo>
                <a:lnTo>
                  <a:pt x="4381104" y="6687403"/>
                </a:lnTo>
                <a:cubicBezTo>
                  <a:pt x="4217268" y="6687403"/>
                  <a:pt x="4053621" y="6701051"/>
                  <a:pt x="3889785" y="6701051"/>
                </a:cubicBezTo>
                <a:cubicBezTo>
                  <a:pt x="3625889" y="6701051"/>
                  <a:pt x="3362072" y="6691952"/>
                  <a:pt x="3098215" y="6687403"/>
                </a:cubicBezTo>
                <a:cubicBezTo>
                  <a:pt x="2986861" y="6650285"/>
                  <a:pt x="3097911" y="6683474"/>
                  <a:pt x="2852555" y="6660107"/>
                </a:cubicBezTo>
                <a:cubicBezTo>
                  <a:pt x="2825008" y="6657483"/>
                  <a:pt x="2798314" y="6647662"/>
                  <a:pt x="2770668" y="6646460"/>
                </a:cubicBezTo>
                <a:cubicBezTo>
                  <a:pt x="2588813" y="6638553"/>
                  <a:pt x="2406728" y="6637361"/>
                  <a:pt x="2224758" y="6632812"/>
                </a:cubicBezTo>
                <a:cubicBezTo>
                  <a:pt x="2115576" y="6637361"/>
                  <a:pt x="2006190" y="6638388"/>
                  <a:pt x="1897212" y="6646460"/>
                </a:cubicBezTo>
                <a:cubicBezTo>
                  <a:pt x="1882865" y="6647523"/>
                  <a:pt x="1870422" y="6657534"/>
                  <a:pt x="1856268" y="6660107"/>
                </a:cubicBezTo>
                <a:cubicBezTo>
                  <a:pt x="1820182" y="6666668"/>
                  <a:pt x="1783480" y="6669206"/>
                  <a:pt x="1747086" y="6673755"/>
                </a:cubicBezTo>
                <a:lnTo>
                  <a:pt x="900925" y="6660107"/>
                </a:lnTo>
                <a:cubicBezTo>
                  <a:pt x="791678" y="6657566"/>
                  <a:pt x="682443" y="6653276"/>
                  <a:pt x="573379" y="6646460"/>
                </a:cubicBezTo>
                <a:cubicBezTo>
                  <a:pt x="518725" y="6643044"/>
                  <a:pt x="438518" y="6628532"/>
                  <a:pt x="382310" y="6619164"/>
                </a:cubicBezTo>
                <a:cubicBezTo>
                  <a:pt x="355015" y="6610065"/>
                  <a:pt x="327982" y="6600135"/>
                  <a:pt x="300424" y="6591868"/>
                </a:cubicBezTo>
                <a:cubicBezTo>
                  <a:pt x="278553" y="6585307"/>
                  <a:pt x="227828" y="6576043"/>
                  <a:pt x="204889" y="6564573"/>
                </a:cubicBezTo>
                <a:cubicBezTo>
                  <a:pt x="190218" y="6557237"/>
                  <a:pt x="177594" y="6546376"/>
                  <a:pt x="163946" y="6537277"/>
                </a:cubicBezTo>
                <a:cubicBezTo>
                  <a:pt x="44760" y="6219446"/>
                  <a:pt x="164796" y="6576047"/>
                  <a:pt x="109355" y="5827594"/>
                </a:cubicBezTo>
                <a:cubicBezTo>
                  <a:pt x="105846" y="5780228"/>
                  <a:pt x="80499" y="5737048"/>
                  <a:pt x="68412" y="5691116"/>
                </a:cubicBezTo>
                <a:cubicBezTo>
                  <a:pt x="52842" y="5631949"/>
                  <a:pt x="25239" y="5488900"/>
                  <a:pt x="13821" y="5431809"/>
                </a:cubicBezTo>
                <a:cubicBezTo>
                  <a:pt x="9272" y="5313528"/>
                  <a:pt x="-1494" y="5195323"/>
                  <a:pt x="173" y="5076967"/>
                </a:cubicBezTo>
                <a:cubicBezTo>
                  <a:pt x="12657" y="4190583"/>
                  <a:pt x="10467" y="4740222"/>
                  <a:pt x="54764" y="4230806"/>
                </a:cubicBezTo>
                <a:cubicBezTo>
                  <a:pt x="96591" y="3749791"/>
                  <a:pt x="46595" y="3976875"/>
                  <a:pt x="109355" y="3725839"/>
                </a:cubicBezTo>
                <a:cubicBezTo>
                  <a:pt x="123003" y="3593911"/>
                  <a:pt x="150298" y="3462686"/>
                  <a:pt x="150298" y="3330054"/>
                </a:cubicBezTo>
                <a:cubicBezTo>
                  <a:pt x="150298" y="3174778"/>
                  <a:pt x="122522" y="3020746"/>
                  <a:pt x="109355" y="2866030"/>
                </a:cubicBezTo>
                <a:cubicBezTo>
                  <a:pt x="86854" y="2601648"/>
                  <a:pt x="111464" y="2767393"/>
                  <a:pt x="54764" y="2483892"/>
                </a:cubicBezTo>
                <a:cubicBezTo>
                  <a:pt x="4532" y="1747154"/>
                  <a:pt x="20505" y="2083911"/>
                  <a:pt x="173" y="1473958"/>
                </a:cubicBezTo>
                <a:cubicBezTo>
                  <a:pt x="4722" y="1282889"/>
                  <a:pt x="1383" y="1091470"/>
                  <a:pt x="13821" y="900752"/>
                </a:cubicBezTo>
                <a:cubicBezTo>
                  <a:pt x="15145" y="880450"/>
                  <a:pt x="29291" y="862716"/>
                  <a:pt x="41116" y="846161"/>
                </a:cubicBezTo>
                <a:cubicBezTo>
                  <a:pt x="64998" y="812726"/>
                  <a:pt x="90356" y="799686"/>
                  <a:pt x="123003" y="777922"/>
                </a:cubicBezTo>
                <a:lnTo>
                  <a:pt x="109355" y="750627"/>
                </a:lnTo>
                <a:close/>
              </a:path>
            </a:pathLst>
          </a:custGeom>
          <a:gradFill>
            <a:gsLst>
              <a:gs pos="0">
                <a:schemeClr val="bg2">
                  <a:tint val="84000"/>
                  <a:shade val="100000"/>
                  <a:hueMod val="92000"/>
                  <a:satMod val="180000"/>
                  <a:lumMod val="114000"/>
                </a:schemeClr>
              </a:gs>
              <a:gs pos="98000">
                <a:srgbClr val="00FFFF"/>
              </a:gs>
              <a:gs pos="76000">
                <a:schemeClr val="accent6">
                  <a:lumMod val="20000"/>
                  <a:lumOff val="80000"/>
                </a:schemeClr>
              </a:gs>
              <a:gs pos="0">
                <a:scrgbClr r="0" g="0" b="0"/>
              </a:gs>
              <a:gs pos="0">
                <a:schemeClr val="bg1"/>
              </a:gs>
              <a:gs pos="31000">
                <a:schemeClr val="bg1"/>
              </a:gs>
            </a:gsLst>
            <a:path path="circle">
              <a:fillToRect l="100000" b="100000"/>
            </a:path>
          </a:gradFill>
          <a:ln w="114300" cmpd="thickThin">
            <a:solidFill>
              <a:srgbClr val="00206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5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B1144FA-4727-4746-AFCA-C356370B90F2}"/>
              </a:ext>
            </a:extLst>
          </p:cNvPr>
          <p:cNvSpPr/>
          <p:nvPr/>
        </p:nvSpPr>
        <p:spPr>
          <a:xfrm>
            <a:off x="559111" y="1661327"/>
            <a:ext cx="20697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54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54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72F5398-54E4-444E-BFEA-E4B790DCB99B}"/>
              </a:ext>
            </a:extLst>
          </p:cNvPr>
          <p:cNvSpPr/>
          <p:nvPr/>
        </p:nvSpPr>
        <p:spPr>
          <a:xfrm>
            <a:off x="844378" y="4140590"/>
            <a:ext cx="106792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40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2F81AD1-CD90-466B-92AE-91196AD9D0A0}"/>
              </a:ext>
            </a:extLst>
          </p:cNvPr>
          <p:cNvSpPr/>
          <p:nvPr/>
        </p:nvSpPr>
        <p:spPr>
          <a:xfrm>
            <a:off x="3179888" y="205975"/>
            <a:ext cx="8207361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= f(x) = 3x +1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lphaLcParenR"/>
            </a:pP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f(-1)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lphaLcParenR"/>
            </a:pP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o?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pic>
        <p:nvPicPr>
          <p:cNvPr id="28" name="Picture 2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1CCC248-F0D0-45C4-8429-E2AEB812E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988729"/>
            <a:ext cx="1974208" cy="1974208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F4C52A6-FD72-4FDE-9F54-41FBF93C8C2A}"/>
              </a:ext>
            </a:extLst>
          </p:cNvPr>
          <p:cNvSpPr txBox="1"/>
          <p:nvPr/>
        </p:nvSpPr>
        <p:spPr>
          <a:xfrm>
            <a:off x="2972069" y="2804267"/>
            <a:ext cx="584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49A7D3F-3D7F-4857-9521-EC1AE5DAE978}"/>
              </a:ext>
            </a:extLst>
          </p:cNvPr>
          <p:cNvSpPr/>
          <p:nvPr/>
        </p:nvSpPr>
        <p:spPr>
          <a:xfrm>
            <a:off x="3112653" y="3257686"/>
            <a:ext cx="62330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ởng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s-MX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689359D-CECA-43FE-9A3F-E0F446A78E75}"/>
              </a:ext>
            </a:extLst>
          </p:cNvPr>
          <p:cNvSpPr/>
          <p:nvPr/>
        </p:nvSpPr>
        <p:spPr>
          <a:xfrm>
            <a:off x="3063577" y="3985659"/>
            <a:ext cx="6096000" cy="11339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Các thành viên thảo luận và thực hiện nhiệm vụ, ghi bài làm ra giấy nháp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9734409-1C13-43F0-BA17-2CFD3413EA58}"/>
              </a:ext>
            </a:extLst>
          </p:cNvPr>
          <p:cNvSpPr/>
          <p:nvPr/>
        </p:nvSpPr>
        <p:spPr>
          <a:xfrm>
            <a:off x="3063578" y="5002723"/>
            <a:ext cx="5316712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Thư kí tổng hợp bài làm vào bảng nhóm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A9679CF-553E-491B-B210-08A678197A2D}"/>
              </a:ext>
            </a:extLst>
          </p:cNvPr>
          <p:cNvSpPr/>
          <p:nvPr/>
        </p:nvSpPr>
        <p:spPr>
          <a:xfrm>
            <a:off x="3052144" y="5549367"/>
            <a:ext cx="58737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nhóm báo cáo và nhận xét bài làm của 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bạn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C12BD4-CEB5-40C9-9ED5-7F430BF4A1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8012" y="3595594"/>
            <a:ext cx="2842506" cy="3354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097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39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1000"/>
                            </p:stCondLst>
                            <p:childTnLst>
                              <p:par>
                                <p:cTn id="47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29" grpId="0"/>
      <p:bldP spid="30" grpId="0"/>
      <p:bldP spid="31" grpId="0"/>
      <p:bldP spid="32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1368AB5-F01D-49CE-AA44-3183AE892112}"/>
              </a:ext>
            </a:extLst>
          </p:cNvPr>
          <p:cNvSpPr/>
          <p:nvPr/>
        </p:nvSpPr>
        <p:spPr>
          <a:xfrm>
            <a:off x="0" y="0"/>
            <a:ext cx="8207361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s-MX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= f(x) = 3x +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5A08FC-668B-4576-BE09-986BB0CCEF84}"/>
              </a:ext>
            </a:extLst>
          </p:cNvPr>
          <p:cNvSpPr txBox="1"/>
          <p:nvPr/>
        </p:nvSpPr>
        <p:spPr>
          <a:xfrm>
            <a:off x="1566799" y="1196970"/>
            <a:ext cx="6350235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38EC86-34DA-4787-95CE-FFE0EFA3E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79402"/>
              </p:ext>
            </p:extLst>
          </p:nvPr>
        </p:nvGraphicFramePr>
        <p:xfrm>
          <a:off x="2774645" y="1333353"/>
          <a:ext cx="3363807" cy="57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4645" y="1333353"/>
                        <a:ext cx="3363807" cy="57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E380B1F-8BA9-446F-AF9E-9603AC0E0121}"/>
              </a:ext>
            </a:extLst>
          </p:cNvPr>
          <p:cNvSpPr txBox="1"/>
          <p:nvPr/>
        </p:nvSpPr>
        <p:spPr>
          <a:xfrm>
            <a:off x="1655817" y="2095459"/>
            <a:ext cx="6172200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>
              <a:lnSpc>
                <a:spcPct val="150000"/>
              </a:lnSpc>
            </a:pP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                        sao cho  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8E513D-9292-4432-AFA6-9ECDC3308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87747"/>
              </p:ext>
            </p:extLst>
          </p:nvPr>
        </p:nvGraphicFramePr>
        <p:xfrm>
          <a:off x="2411413" y="2696242"/>
          <a:ext cx="1430296" cy="54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413" y="2696242"/>
                        <a:ext cx="1430296" cy="54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F95632-D866-4740-ACB3-78979557F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23772"/>
              </p:ext>
            </p:extLst>
          </p:nvPr>
        </p:nvGraphicFramePr>
        <p:xfrm>
          <a:off x="5074925" y="2738496"/>
          <a:ext cx="1034682" cy="54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4925" y="2738496"/>
                        <a:ext cx="1034682" cy="54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98D1CF-CBD7-438B-9DDF-87DD3A4E1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33729"/>
              </p:ext>
            </p:extLst>
          </p:nvPr>
        </p:nvGraphicFramePr>
        <p:xfrm>
          <a:off x="2411413" y="3273425"/>
          <a:ext cx="697388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3124080" imgH="507960" progId="Equation.DSMT4">
                  <p:embed/>
                </p:oleObj>
              </mc:Choice>
              <mc:Fallback>
                <p:oleObj name="Equation" r:id="rId10" imgW="3124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1413" y="3273425"/>
                        <a:ext cx="6973887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5FAA4B4-5CBB-4BB8-8939-27B456DEAC73}"/>
              </a:ext>
            </a:extLst>
          </p:cNvPr>
          <p:cNvSpPr txBox="1"/>
          <p:nvPr/>
        </p:nvSpPr>
        <p:spPr>
          <a:xfrm>
            <a:off x="1715581" y="4376391"/>
            <a:ext cx="8993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à</a:t>
            </a:r>
            <a:r>
              <a:rPr lang="es-MX" sz="1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F55D3A-3951-44FB-9E0B-2EED686DF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24459"/>
              </p:ext>
            </p:extLst>
          </p:nvPr>
        </p:nvGraphicFramePr>
        <p:xfrm>
          <a:off x="2413453" y="4376391"/>
          <a:ext cx="5503582" cy="114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2438280" imgH="507960" progId="Equation.DSMT4">
                  <p:embed/>
                </p:oleObj>
              </mc:Choice>
              <mc:Fallback>
                <p:oleObj name="Equation" r:id="rId12" imgW="2438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3453" y="4376391"/>
                        <a:ext cx="5503582" cy="114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B3786C6-AD06-40FF-A897-9922B89A49E6}"/>
              </a:ext>
            </a:extLst>
          </p:cNvPr>
          <p:cNvSpPr txBox="1"/>
          <p:nvPr/>
        </p:nvSpPr>
        <p:spPr>
          <a:xfrm>
            <a:off x="3000840" y="738770"/>
            <a:ext cx="22056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230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51199" y="3098799"/>
            <a:ext cx="2658099" cy="375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5643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826044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27726" y="116311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18" name="V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715" y="2147483"/>
            <a:ext cx="1987468" cy="1950889"/>
          </a:xfrm>
          <a:prstGeom prst="rect">
            <a:avLst/>
          </a:prstGeom>
        </p:spPr>
      </p:pic>
      <p:pic>
        <p:nvPicPr>
          <p:cNvPr id="19" name="V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3180" y="2234146"/>
            <a:ext cx="1553955" cy="1525355"/>
          </a:xfrm>
          <a:prstGeom prst="rect">
            <a:avLst/>
          </a:prstGeom>
        </p:spPr>
      </p:pic>
      <p:pic>
        <p:nvPicPr>
          <p:cNvPr id="21" name="V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344" y="4680840"/>
            <a:ext cx="1881654" cy="1847023"/>
          </a:xfrm>
          <a:prstGeom prst="rect">
            <a:avLst/>
          </a:prstGeom>
        </p:spPr>
      </p:pic>
      <p:pic>
        <p:nvPicPr>
          <p:cNvPr id="22" name="V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5882" y="743684"/>
            <a:ext cx="1201062" cy="1178957"/>
          </a:xfrm>
          <a:prstGeom prst="rect">
            <a:avLst/>
          </a:prstGeom>
        </p:spPr>
      </p:pic>
      <p:sp>
        <p:nvSpPr>
          <p:cNvPr id="24" name="Oval 23">
            <a:hlinkClick r:id="rId10" action="ppaction://hlinksldjump"/>
          </p:cNvPr>
          <p:cNvSpPr/>
          <p:nvPr/>
        </p:nvSpPr>
        <p:spPr>
          <a:xfrm>
            <a:off x="172126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31" name="Oval 30">
            <a:hlinkClick r:id="rId11" action="ppaction://hlinksldjump"/>
          </p:cNvPr>
          <p:cNvSpPr/>
          <p:nvPr/>
        </p:nvSpPr>
        <p:spPr>
          <a:xfrm>
            <a:off x="2211473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32" name="Oval 31">
            <a:hlinkClick r:id="rId12" action="ppaction://hlinksldjump"/>
          </p:cNvPr>
          <p:cNvSpPr/>
          <p:nvPr/>
        </p:nvSpPr>
        <p:spPr>
          <a:xfrm>
            <a:off x="2701678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</a:t>
            </a:r>
          </a:p>
        </p:txBody>
      </p:sp>
      <p:sp>
        <p:nvSpPr>
          <p:cNvPr id="33" name="Oval 32">
            <a:hlinkClick r:id="rId13" action="ppaction://hlinksldjump"/>
          </p:cNvPr>
          <p:cNvSpPr/>
          <p:nvPr/>
        </p:nvSpPr>
        <p:spPr>
          <a:xfrm>
            <a:off x="3203594" y="2440224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pic>
        <p:nvPicPr>
          <p:cNvPr id="38" name="4" descr="Kết quả hình ảnh cho bắn súng pn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788" y="595820"/>
            <a:ext cx="1383250" cy="138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3" descr="Kết quả hình ảnh cho bắn súng pn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731" y="4873619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2" descr="Kết quả hình ảnh cho bắn súng pn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8111" y="2241714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1" descr="Kết quả hình ảnh cho bắn súng pn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754" y="2347231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Ảnh 29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714" b="100000" l="9434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51198" y="-7974"/>
            <a:ext cx="437600" cy="481635"/>
          </a:xfrm>
          <a:prstGeom prst="rect">
            <a:avLst/>
          </a:prstGeom>
        </p:spPr>
      </p:pic>
      <p:sp>
        <p:nvSpPr>
          <p:cNvPr id="2" name="Arrow: Notched Right 1">
            <a:hlinkClick r:id="rId17" action="ppaction://hlinksldjump"/>
            <a:extLst>
              <a:ext uri="{FF2B5EF4-FFF2-40B4-BE49-F238E27FC236}">
                <a16:creationId xmlns:a16="http://schemas.microsoft.com/office/drawing/2014/main" id="{1501E265-19EE-40F7-A290-35B17546FB43}"/>
              </a:ext>
            </a:extLst>
          </p:cNvPr>
          <p:cNvSpPr/>
          <p:nvPr/>
        </p:nvSpPr>
        <p:spPr>
          <a:xfrm>
            <a:off x="9144000" y="6086764"/>
            <a:ext cx="1228436" cy="779210"/>
          </a:xfrm>
          <a:prstGeom prst="notchedRightArrow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22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24" grpId="0" animBg="1"/>
      <p:bldP spid="31" grpId="0" animBg="1"/>
      <p:bldP spid="32" grpId="0" animBg="1"/>
      <p:bldP spid="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1636477-1C17-4FC9-A898-4729A1A4C5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651" y="1237611"/>
            <a:ext cx="5634350" cy="548946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1368AB5-F01D-49CE-AA44-3183AE892112}"/>
              </a:ext>
            </a:extLst>
          </p:cNvPr>
          <p:cNvSpPr/>
          <p:nvPr/>
        </p:nvSpPr>
        <p:spPr>
          <a:xfrm>
            <a:off x="0" y="0"/>
            <a:ext cx="8207361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MX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s-MX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= f(x) = 3x +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2B0023-A8BE-4194-9635-399D67E4D04C}"/>
              </a:ext>
            </a:extLst>
          </p:cNvPr>
          <p:cNvSpPr txBox="1"/>
          <p:nvPr/>
        </p:nvSpPr>
        <p:spPr>
          <a:xfrm>
            <a:off x="54007" y="1025310"/>
            <a:ext cx="6212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A803E9-3279-4E04-A769-C85DFD2B5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0648"/>
              </p:ext>
            </p:extLst>
          </p:nvPr>
        </p:nvGraphicFramePr>
        <p:xfrm>
          <a:off x="2659147" y="1048333"/>
          <a:ext cx="1860563" cy="41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8A803E9-3279-4E04-A769-C85DFD2B5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9147" y="1048333"/>
                        <a:ext cx="1860563" cy="41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804C39D-8FC2-4723-8CB7-769CEC861B0B}"/>
              </a:ext>
            </a:extLst>
          </p:cNvPr>
          <p:cNvSpPr txBox="1"/>
          <p:nvPr/>
        </p:nvSpPr>
        <p:spPr>
          <a:xfrm>
            <a:off x="68697" y="1389413"/>
            <a:ext cx="38530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endParaRPr lang="en-US" sz="2400" dirty="0"/>
          </a:p>
        </p:txBody>
      </p:sp>
      <p:graphicFrame>
        <p:nvGraphicFramePr>
          <p:cNvPr id="2" name="Table 7">
            <a:extLst>
              <a:ext uri="{FF2B5EF4-FFF2-40B4-BE49-F238E27FC236}">
                <a16:creationId xmlns:a16="http://schemas.microsoft.com/office/drawing/2014/main" id="{0C9C3D7E-7C37-4E2A-84B0-22C56D4A4E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240793"/>
              </p:ext>
            </p:extLst>
          </p:nvPr>
        </p:nvGraphicFramePr>
        <p:xfrm>
          <a:off x="0" y="2036858"/>
          <a:ext cx="6426726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121">
                  <a:extLst>
                    <a:ext uri="{9D8B030D-6E8A-4147-A177-3AD203B41FA5}">
                      <a16:colId xmlns:a16="http://schemas.microsoft.com/office/drawing/2014/main" val="1767925801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3689548348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3087643453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723899081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4188718174"/>
                    </a:ext>
                  </a:extLst>
                </a:gridCol>
                <a:gridCol w="1071121">
                  <a:extLst>
                    <a:ext uri="{9D8B030D-6E8A-4147-A177-3AD203B41FA5}">
                      <a16:colId xmlns:a16="http://schemas.microsoft.com/office/drawing/2014/main" val="976550399"/>
                    </a:ext>
                  </a:extLst>
                </a:gridCol>
              </a:tblGrid>
              <a:tr h="42480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858562"/>
                  </a:ext>
                </a:extLst>
              </a:tr>
              <a:tr h="42480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2172981"/>
                  </a:ext>
                </a:extLst>
              </a:tr>
              <a:tr h="42480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; -5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; -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;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; 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; 7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576708"/>
                  </a:ext>
                </a:extLst>
              </a:tr>
            </a:tbl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372225E-167C-4B70-84CE-5B9F013C3860}"/>
              </a:ext>
            </a:extLst>
          </p:cNvPr>
          <p:cNvSpPr txBox="1"/>
          <p:nvPr/>
        </p:nvSpPr>
        <p:spPr>
          <a:xfrm>
            <a:off x="287679" y="3763515"/>
            <a:ext cx="58513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ồ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ị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à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y = f(x) = 3x +1 </a:t>
            </a:r>
          </a:p>
          <a:p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ờ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ẳng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qua 5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  <a:r>
              <a:rPr lang="es-MX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s-MX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ên</a:t>
            </a:r>
            <a:endParaRPr lang="en-US" sz="24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5809D31-CD0F-47D2-BB2E-EE1058A29262}"/>
              </a:ext>
            </a:extLst>
          </p:cNvPr>
          <p:cNvSpPr/>
          <p:nvPr/>
        </p:nvSpPr>
        <p:spPr>
          <a:xfrm>
            <a:off x="9231439" y="3733209"/>
            <a:ext cx="89345" cy="76792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323179D7-7375-4044-A7C9-D902AC702313}"/>
              </a:ext>
            </a:extLst>
          </p:cNvPr>
          <p:cNvSpPr/>
          <p:nvPr/>
        </p:nvSpPr>
        <p:spPr>
          <a:xfrm>
            <a:off x="8617110" y="5464695"/>
            <a:ext cx="99477" cy="86439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8A28765D-6EA9-46BA-8F3B-62A17E21106D}"/>
              </a:ext>
            </a:extLst>
          </p:cNvPr>
          <p:cNvSpPr/>
          <p:nvPr/>
        </p:nvSpPr>
        <p:spPr>
          <a:xfrm>
            <a:off x="9527926" y="2816361"/>
            <a:ext cx="82235" cy="9077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B1ADEA9-0C53-46F4-8318-9037A93530FC}"/>
              </a:ext>
            </a:extLst>
          </p:cNvPr>
          <p:cNvSpPr/>
          <p:nvPr/>
        </p:nvSpPr>
        <p:spPr>
          <a:xfrm>
            <a:off x="9804043" y="1970121"/>
            <a:ext cx="92154" cy="8890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C8A9768F-7EE5-48FA-9500-928AD9106865}"/>
              </a:ext>
            </a:extLst>
          </p:cNvPr>
          <p:cNvCxnSpPr>
            <a:cxnSpLocks/>
          </p:cNvCxnSpPr>
          <p:nvPr/>
        </p:nvCxnSpPr>
        <p:spPr>
          <a:xfrm>
            <a:off x="9569682" y="2897895"/>
            <a:ext cx="0" cy="1143753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56AB850-4400-4DB9-90F1-B1490AF64350}"/>
              </a:ext>
            </a:extLst>
          </p:cNvPr>
          <p:cNvCxnSpPr>
            <a:cxnSpLocks/>
          </p:cNvCxnSpPr>
          <p:nvPr/>
        </p:nvCxnSpPr>
        <p:spPr>
          <a:xfrm>
            <a:off x="9854893" y="2073434"/>
            <a:ext cx="0" cy="2067782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402738AF-CB63-4D7C-8DEF-13962600FDD2}"/>
              </a:ext>
            </a:extLst>
          </p:cNvPr>
          <p:cNvCxnSpPr>
            <a:cxnSpLocks/>
          </p:cNvCxnSpPr>
          <p:nvPr/>
        </p:nvCxnSpPr>
        <p:spPr>
          <a:xfrm>
            <a:off x="8980824" y="4095404"/>
            <a:ext cx="19898" cy="550935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251817B-BE71-4434-A0EA-3A48D4D98E77}"/>
              </a:ext>
            </a:extLst>
          </p:cNvPr>
          <p:cNvCxnSpPr>
            <a:cxnSpLocks/>
          </p:cNvCxnSpPr>
          <p:nvPr/>
        </p:nvCxnSpPr>
        <p:spPr>
          <a:xfrm>
            <a:off x="8681450" y="4104640"/>
            <a:ext cx="13002" cy="1344815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2D09C91-B5CC-447B-A3B8-0CA46F46AE5F}"/>
              </a:ext>
            </a:extLst>
          </p:cNvPr>
          <p:cNvCxnSpPr>
            <a:cxnSpLocks/>
          </p:cNvCxnSpPr>
          <p:nvPr/>
        </p:nvCxnSpPr>
        <p:spPr>
          <a:xfrm>
            <a:off x="9266669" y="2900030"/>
            <a:ext cx="2952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DFC8C94-CD4F-4A54-9897-73190F2BB26E}"/>
              </a:ext>
            </a:extLst>
          </p:cNvPr>
          <p:cNvCxnSpPr>
            <a:cxnSpLocks/>
          </p:cNvCxnSpPr>
          <p:nvPr/>
        </p:nvCxnSpPr>
        <p:spPr>
          <a:xfrm>
            <a:off x="9285141" y="2013344"/>
            <a:ext cx="5238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1B40F94-D1D0-45BD-8540-15B65983329F}"/>
              </a:ext>
            </a:extLst>
          </p:cNvPr>
          <p:cNvCxnSpPr>
            <a:cxnSpLocks/>
          </p:cNvCxnSpPr>
          <p:nvPr/>
        </p:nvCxnSpPr>
        <p:spPr>
          <a:xfrm>
            <a:off x="9035012" y="4637103"/>
            <a:ext cx="295275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61A0C89-0CC6-472F-9F75-0BB0BD4E47D7}"/>
              </a:ext>
            </a:extLst>
          </p:cNvPr>
          <p:cNvCxnSpPr>
            <a:cxnSpLocks/>
          </p:cNvCxnSpPr>
          <p:nvPr/>
        </p:nvCxnSpPr>
        <p:spPr>
          <a:xfrm>
            <a:off x="8740372" y="5522687"/>
            <a:ext cx="544769" cy="0"/>
          </a:xfrm>
          <a:prstGeom prst="line">
            <a:avLst/>
          </a:prstGeom>
          <a:ln w="508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7A35638-008C-483B-B11D-D569E47722CF}"/>
              </a:ext>
            </a:extLst>
          </p:cNvPr>
          <p:cNvCxnSpPr>
            <a:cxnSpLocks/>
          </p:cNvCxnSpPr>
          <p:nvPr/>
        </p:nvCxnSpPr>
        <p:spPr>
          <a:xfrm flipV="1">
            <a:off x="8301013" y="1498325"/>
            <a:ext cx="1703452" cy="5210146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0A9CF763-9447-4957-A235-D153D5D85EAD}"/>
              </a:ext>
            </a:extLst>
          </p:cNvPr>
          <p:cNvSpPr txBox="1"/>
          <p:nvPr/>
        </p:nvSpPr>
        <p:spPr>
          <a:xfrm rot="17370607">
            <a:off x="7503302" y="5600919"/>
            <a:ext cx="17684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3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1</a:t>
            </a:r>
            <a:endParaRPr lang="en-US" sz="2400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64B6523-9FEE-43B1-9316-E2A58B31BD47}"/>
              </a:ext>
            </a:extLst>
          </p:cNvPr>
          <p:cNvSpPr/>
          <p:nvPr/>
        </p:nvSpPr>
        <p:spPr>
          <a:xfrm>
            <a:off x="8959902" y="4590930"/>
            <a:ext cx="75110" cy="92992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53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3" grpId="0" animBg="1"/>
      <p:bldP spid="53" grpId="0" animBg="1"/>
      <p:bldP spid="55" grpId="0" animBg="1"/>
      <p:bldP spid="56" grpId="0" animBg="1"/>
      <p:bldP spid="72" grpId="0"/>
      <p:bldP spid="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1A07BF5-20BE-4489-ABB5-0ED0405D567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0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3CF02205-8F4C-4A21-8CB7-426858F79540}"/>
              </a:ext>
            </a:extLst>
          </p:cNvPr>
          <p:cNvGrpSpPr/>
          <p:nvPr/>
        </p:nvGrpSpPr>
        <p:grpSpPr>
          <a:xfrm>
            <a:off x="-374126" y="0"/>
            <a:ext cx="12812959" cy="6169557"/>
            <a:chOff x="-232253" y="-134517"/>
            <a:chExt cx="12812959" cy="466344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EAC71D2-54CC-478A-B185-5B56090739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r="36363"/>
            <a:stretch/>
          </p:blipFill>
          <p:spPr>
            <a:xfrm rot="279629">
              <a:off x="-232253" y="-134517"/>
              <a:ext cx="6194760" cy="4663440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4818F28-851E-4488-8CE8-E4DB22C87D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363"/>
            <a:stretch/>
          </p:blipFill>
          <p:spPr>
            <a:xfrm rot="21358188">
              <a:off x="6158054" y="-21219"/>
              <a:ext cx="6422652" cy="4253964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E4D01365-D66C-4F95-92F3-ECD458582D31}"/>
              </a:ext>
            </a:extLst>
          </p:cNvPr>
          <p:cNvSpPr/>
          <p:nvPr/>
        </p:nvSpPr>
        <p:spPr>
          <a:xfrm>
            <a:off x="77184" y="1934597"/>
            <a:ext cx="3509295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ContrastingRightFacing"/>
              <a:lightRig rig="threePt" dir="t"/>
            </a:scene3d>
          </a:bodyPr>
          <a:lstStyle/>
          <a:p>
            <a:pPr algn="ctr"/>
            <a:r>
              <a:rPr lang="vi-VN" sz="88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dist="38100" dir="2700000" algn="tl" rotWithShape="0">
                    <a:schemeClr val="accent2"/>
                  </a:outerShd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endParaRPr lang="en-US" sz="8800" b="1" dirty="0">
              <a:ln w="6600">
                <a:noFill/>
                <a:prstDash val="solid"/>
              </a:ln>
              <a:solidFill>
                <a:srgbClr val="FFFFFF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dist="38100" dir="2700000" algn="tl" rotWithShape="0">
                  <a:schemeClr val="accent2"/>
                </a:outerShdw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3197D8-DF00-432D-B19F-77DE531C820C}"/>
              </a:ext>
            </a:extLst>
          </p:cNvPr>
          <p:cNvSpPr/>
          <p:nvPr/>
        </p:nvSpPr>
        <p:spPr>
          <a:xfrm rot="20188214">
            <a:off x="2797404" y="2317741"/>
            <a:ext cx="3570208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ContrastingRightFacing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r>
              <a:rPr lang="vi-VN" sz="88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8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60007" dir="2000400" sy="-30000" kx="-800400" algn="bl" rotWithShape="0">
                  <a:prstClr val="black">
                    <a:alpha val="2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F0CBBF-009C-4C48-98F4-A5CC53E085D7}"/>
              </a:ext>
            </a:extLst>
          </p:cNvPr>
          <p:cNvSpPr/>
          <p:nvPr/>
        </p:nvSpPr>
        <p:spPr>
          <a:xfrm>
            <a:off x="6032354" y="2007269"/>
            <a:ext cx="272382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ContrastingRightFacing"/>
              <a:lightRig rig="threePt" dir="t"/>
            </a:scene3d>
          </a:bodyPr>
          <a:lstStyle/>
          <a:p>
            <a:pPr algn="ctr"/>
            <a:r>
              <a:rPr lang="vi-VN" sz="88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dist="38100" dir="2700000" algn="tl" rotWithShape="0">
                    <a:schemeClr val="accent2"/>
                  </a:outerShd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endParaRPr lang="en-US" sz="8800" b="1" dirty="0">
              <a:ln w="6600">
                <a:noFill/>
                <a:prstDash val="solid"/>
              </a:ln>
              <a:solidFill>
                <a:srgbClr val="FFFFFF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dist="38100" dir="2700000" algn="tl" rotWithShape="0">
                  <a:schemeClr val="accent2"/>
                </a:outerShdw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9024372" y="1838746"/>
            <a:ext cx="225574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r>
              <a:rPr lang="vi-VN" sz="88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endParaRPr lang="en-US" sz="8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BOXND">
            <a:hlinkClick r:id="" action="ppaction://macro?name=XOAHETCAUHOI"/>
            <a:extLst>
              <a:ext uri="{FF2B5EF4-FFF2-40B4-BE49-F238E27FC236}">
                <a16:creationId xmlns:a16="http://schemas.microsoft.com/office/drawing/2014/main" id="{52868F92-0676-499E-A21E-418B543C5BB9}"/>
              </a:ext>
            </a:extLst>
          </p:cNvPr>
          <p:cNvSpPr/>
          <p:nvPr/>
        </p:nvSpPr>
        <p:spPr>
          <a:xfrm>
            <a:off x="191911" y="5768622"/>
            <a:ext cx="11864622" cy="9539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5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rtlCol="0" anchor="t"/>
          <a:lstStyle/>
          <a:p>
            <a:endParaRPr lang="en-US" sz="2400" dirty="0">
              <a:solidFill>
                <a:srgbClr val="002060"/>
              </a:solidFill>
              <a:latin typeface="UTM Alberta Heavy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618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F8CE5C2-2079-4C53-95A4-E0BB03CD67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583326"/>
            <a:ext cx="12192000" cy="74543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D0397D-43E7-40C2-A380-835EC1E55AF3}"/>
              </a:ext>
            </a:extLst>
          </p:cNvPr>
          <p:cNvSpPr/>
          <p:nvPr/>
        </p:nvSpPr>
        <p:spPr>
          <a:xfrm>
            <a:off x="452436" y="1661327"/>
            <a:ext cx="20697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54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54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45E1C1-BD40-48EF-B7E0-A4B62B243AC6}"/>
              </a:ext>
            </a:extLst>
          </p:cNvPr>
          <p:cNvSpPr/>
          <p:nvPr/>
        </p:nvSpPr>
        <p:spPr>
          <a:xfrm>
            <a:off x="844378" y="4140590"/>
            <a:ext cx="106792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4000" b="1" cap="none" spc="0" dirty="0">
                <a:ln/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b="1" cap="none" spc="0" dirty="0">
              <a:ln/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76F84C-A732-4003-80B1-70E5C13A939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3860" y="5238844"/>
            <a:ext cx="1591194" cy="15911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C2E8F16-3EFA-4F8F-9C5E-8A330706DFB8}"/>
              </a:ext>
            </a:extLst>
          </p:cNvPr>
          <p:cNvSpPr txBox="1"/>
          <p:nvPr/>
        </p:nvSpPr>
        <p:spPr>
          <a:xfrm>
            <a:off x="2780032" y="39626"/>
            <a:ext cx="663193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(Fahrenheit) s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(Celsius), ta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ày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8/8/2021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ew York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r>
              <a:rPr lang="en-US" sz="2400" b="0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. 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New York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E3DA30-F19A-422B-A843-8533A9955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50793"/>
              </p:ext>
            </p:extLst>
          </p:nvPr>
        </p:nvGraphicFramePr>
        <p:xfrm>
          <a:off x="5451471" y="994606"/>
          <a:ext cx="1795515" cy="78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1471" y="994606"/>
                        <a:ext cx="1795515" cy="78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EBE3FC5-B761-4875-9216-7071F4904A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5005" y="0"/>
            <a:ext cx="2438400" cy="24384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517061B-76A7-4A38-86D5-0C450CFCC7CB}"/>
              </a:ext>
            </a:extLst>
          </p:cNvPr>
          <p:cNvSpPr txBox="1"/>
          <p:nvPr/>
        </p:nvSpPr>
        <p:spPr>
          <a:xfrm>
            <a:off x="5417197" y="3315986"/>
            <a:ext cx="13576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5064A5-E43B-4842-9ED9-0337941B7321}"/>
              </a:ext>
            </a:extLst>
          </p:cNvPr>
          <p:cNvSpPr txBox="1"/>
          <p:nvPr/>
        </p:nvSpPr>
        <p:spPr>
          <a:xfrm>
            <a:off x="2564503" y="3746809"/>
            <a:ext cx="936496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+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B308EE2-A50F-48C9-86B3-04631B1629F9}"/>
              </a:ext>
            </a:extLst>
          </p:cNvPr>
          <p:cNvSpPr txBox="1"/>
          <p:nvPr/>
        </p:nvSpPr>
        <p:spPr>
          <a:xfrm>
            <a:off x="2670723" y="5210322"/>
            <a:ext cx="63139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 Ta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ew York </a:t>
            </a:r>
            <a:r>
              <a:rPr lang="en-US" sz="2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r>
              <a:rPr lang="en-US" sz="2400" b="0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7E9909-B053-4FAE-BE15-AE845908F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53642"/>
              </p:ext>
            </p:extLst>
          </p:nvPr>
        </p:nvGraphicFramePr>
        <p:xfrm>
          <a:off x="4075378" y="5150227"/>
          <a:ext cx="2683633" cy="66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8" imgW="1600200" imgH="393480" progId="Equation.DSMT4">
                  <p:embed/>
                </p:oleObj>
              </mc:Choice>
              <mc:Fallback>
                <p:oleObj name="Equation" r:id="rId8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5378" y="5150227"/>
                        <a:ext cx="2683633" cy="66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4401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FE140F-D519-478A-8ECD-8835674B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14" y="0"/>
            <a:ext cx="12219214" cy="6842760"/>
          </a:xfrm>
          <a:prstGeom prst="rect">
            <a:avLst/>
          </a:prstGeom>
        </p:spPr>
      </p:pic>
      <p:pic>
        <p:nvPicPr>
          <p:cNvPr id="4" name="Picture 5" descr="Cover">
            <a:extLst>
              <a:ext uri="{FF2B5EF4-FFF2-40B4-BE49-F238E27FC236}">
                <a16:creationId xmlns:a16="http://schemas.microsoft.com/office/drawing/2014/main" id="{236069D0-F471-4242-B733-0825357E4B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67267">
            <a:off x="6955546" y="2081235"/>
            <a:ext cx="3403574" cy="2397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over">
            <a:extLst>
              <a:ext uri="{FF2B5EF4-FFF2-40B4-BE49-F238E27FC236}">
                <a16:creationId xmlns:a16="http://schemas.microsoft.com/office/drawing/2014/main" id="{482F33FA-4F40-4CF1-AAA3-A4E9CBE97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5773" flipH="1">
            <a:off x="2047773" y="1952603"/>
            <a:ext cx="3403574" cy="255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over">
            <a:extLst>
              <a:ext uri="{FF2B5EF4-FFF2-40B4-BE49-F238E27FC236}">
                <a16:creationId xmlns:a16="http://schemas.microsoft.com/office/drawing/2014/main" id="{757B1C39-6150-4072-928F-D849BC25E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42975" flipV="1">
            <a:off x="6897666" y="2302621"/>
            <a:ext cx="3403574" cy="2397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over">
            <a:extLst>
              <a:ext uri="{FF2B5EF4-FFF2-40B4-BE49-F238E27FC236}">
                <a16:creationId xmlns:a16="http://schemas.microsoft.com/office/drawing/2014/main" id="{9730E025-2CA8-42DE-ADC6-F2A910DDE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123" l="2217" r="184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544305">
            <a:off x="2140997" y="2087111"/>
            <a:ext cx="3403574" cy="2397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279235-2EAB-4038-B4AF-062C04D1A539}"/>
              </a:ext>
            </a:extLst>
          </p:cNvPr>
          <p:cNvSpPr txBox="1"/>
          <p:nvPr/>
        </p:nvSpPr>
        <p:spPr>
          <a:xfrm>
            <a:off x="929843" y="1104068"/>
            <a:ext cx="2982192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DB878E-C5A6-497A-9FA3-D7A12A704EE9}"/>
              </a:ext>
            </a:extLst>
          </p:cNvPr>
          <p:cNvSpPr txBox="1"/>
          <p:nvPr/>
        </p:nvSpPr>
        <p:spPr>
          <a:xfrm>
            <a:off x="8475064" y="1050736"/>
            <a:ext cx="2982192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FC7D7B-E194-437B-B805-589B000D5EE6}"/>
              </a:ext>
            </a:extLst>
          </p:cNvPr>
          <p:cNvSpPr txBox="1"/>
          <p:nvPr/>
        </p:nvSpPr>
        <p:spPr>
          <a:xfrm>
            <a:off x="860592" y="4312380"/>
            <a:ext cx="2982192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49424A-D612-45FC-AF1F-C3FA36BABCA7}"/>
              </a:ext>
            </a:extLst>
          </p:cNvPr>
          <p:cNvSpPr txBox="1"/>
          <p:nvPr/>
        </p:nvSpPr>
        <p:spPr>
          <a:xfrm>
            <a:off x="8564943" y="4240209"/>
            <a:ext cx="2982192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34A618-3A48-4BFC-9000-0DCFB9B581C8}"/>
              </a:ext>
            </a:extLst>
          </p:cNvPr>
          <p:cNvSpPr txBox="1"/>
          <p:nvPr/>
        </p:nvSpPr>
        <p:spPr>
          <a:xfrm>
            <a:off x="3374736" y="283246"/>
            <a:ext cx="6153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DẠNG BÀI TẬP  TRONG BÀI</a:t>
            </a:r>
          </a:p>
        </p:txBody>
      </p:sp>
      <p:pic>
        <p:nvPicPr>
          <p:cNvPr id="13" name="图片 23">
            <a:extLst>
              <a:ext uri="{FF2B5EF4-FFF2-40B4-BE49-F238E27FC236}">
                <a16:creationId xmlns:a16="http://schemas.microsoft.com/office/drawing/2014/main" id="{04C9F1D2-37B2-4617-91F4-9981D14E77E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452" r="53867" b="6845"/>
          <a:stretch/>
        </p:blipFill>
        <p:spPr>
          <a:xfrm>
            <a:off x="4271089" y="1704744"/>
            <a:ext cx="4100478" cy="4831773"/>
          </a:xfrm>
          <a:prstGeom prst="rect">
            <a:avLst/>
          </a:prstGeom>
        </p:spPr>
      </p:pic>
      <p:sp>
        <p:nvSpPr>
          <p:cNvPr id="14" name="文本框 25">
            <a:extLst>
              <a:ext uri="{FF2B5EF4-FFF2-40B4-BE49-F238E27FC236}">
                <a16:creationId xmlns:a16="http://schemas.microsoft.com/office/drawing/2014/main" id="{609DB586-BFCF-4A8A-87DA-39688AF7D4DD}"/>
              </a:ext>
            </a:extLst>
          </p:cNvPr>
          <p:cNvSpPr txBox="1"/>
          <p:nvPr/>
        </p:nvSpPr>
        <p:spPr>
          <a:xfrm>
            <a:off x="5255015" y="2836605"/>
            <a:ext cx="197326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 TẬP</a:t>
            </a:r>
            <a:endParaRPr lang="zh-CN" altLang="en-US" sz="34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69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10" descr="Top Hình nền Powerpoint chủ đề giáo dục - Hedieuhanh.Com">
            <a:extLst>
              <a:ext uri="{FF2B5EF4-FFF2-40B4-BE49-F238E27FC236}">
                <a16:creationId xmlns:a16="http://schemas.microsoft.com/office/drawing/2014/main" id="{EB530B0A-0A14-4104-88B2-C05320C51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149600" y="914401"/>
            <a:ext cx="7721600" cy="605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33" b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ẶN DÒ VÀ GIAO NHIỆM VỤ VỀ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64EC29-D951-4C32-9582-C5DFE5814FB5}"/>
              </a:ext>
            </a:extLst>
          </p:cNvPr>
          <p:cNvSpPr txBox="1"/>
          <p:nvPr/>
        </p:nvSpPr>
        <p:spPr>
          <a:xfrm>
            <a:off x="844951" y="3132671"/>
            <a:ext cx="10683433" cy="2326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ọc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ý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yết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hái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iệ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ồ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ị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ghịch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ài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ập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1; 2; 3; 4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gk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45;</a:t>
            </a:r>
          </a:p>
          <a:p>
            <a:pPr marL="457200" indent="-457200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ưu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ầ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02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oá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ực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ế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ó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iê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qua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ến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m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4500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37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Kết quả hình ảnh cho home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3591272" y="1028387"/>
            <a:ext cx="4140203" cy="230125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14000"/>
              </a:lnSpc>
              <a:spcAft>
                <a:spcPts val="800"/>
              </a:spcAft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625605" y="43580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1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647376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-3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147484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3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169255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496371" y="-217434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747734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11EE16C-42A5-4891-9E99-0A2A38F79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08779"/>
              </p:ext>
            </p:extLst>
          </p:nvPr>
        </p:nvGraphicFramePr>
        <p:xfrm>
          <a:off x="5352278" y="1737864"/>
          <a:ext cx="1913939" cy="43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104840" imgH="253800" progId="Equation.DSMT4">
                  <p:embed/>
                </p:oleObj>
              </mc:Choice>
              <mc:Fallback>
                <p:oleObj name="Equation" r:id="rId12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2278" y="1737864"/>
                        <a:ext cx="1913939" cy="439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642DA5-C0BA-472C-9A34-EAD26C820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6699"/>
              </p:ext>
            </p:extLst>
          </p:nvPr>
        </p:nvGraphicFramePr>
        <p:xfrm>
          <a:off x="4715405" y="2286567"/>
          <a:ext cx="945968" cy="43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45760" imgH="253800" progId="Equation.DSMT4">
                  <p:embed/>
                </p:oleObj>
              </mc:Choice>
              <mc:Fallback>
                <p:oleObj name="Equation" r:id="rId14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5405" y="2286567"/>
                        <a:ext cx="945968" cy="43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96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287045" y="1308730"/>
            <a:ext cx="4476387" cy="394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705433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       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187170" y="4334383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227312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2DF9E475-762C-FE4A-9516-68E15ED652CC}"/>
              </a:ext>
            </a:extLst>
          </p:cNvPr>
          <p:cNvSpPr/>
          <p:nvPr/>
        </p:nvSpPr>
        <p:spPr>
          <a:xfrm>
            <a:off x="1896262" y="1913248"/>
            <a:ext cx="8581815" cy="8481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   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/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E1039C3-4BB3-42D3-BC06-B2E6FC72A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91087"/>
              </p:ext>
            </p:extLst>
          </p:nvPr>
        </p:nvGraphicFramePr>
        <p:xfrm>
          <a:off x="5571173" y="968979"/>
          <a:ext cx="2893420" cy="66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1914313" imgH="440551" progId="Equation.DSMT4">
                  <p:embed/>
                </p:oleObj>
              </mc:Choice>
              <mc:Fallback>
                <p:oleObj name="Equation" r:id="rId12" imgW="1914313" imgH="440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71173" y="968979"/>
                        <a:ext cx="2893420" cy="666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990696-0805-44A1-988C-26DDC9805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92252"/>
              </p:ext>
            </p:extLst>
          </p:nvPr>
        </p:nvGraphicFramePr>
        <p:xfrm>
          <a:off x="5368113" y="1928989"/>
          <a:ext cx="819056" cy="46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8113" y="1928989"/>
                        <a:ext cx="819056" cy="46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9CC0AF-6C35-4961-BCFA-433899FCC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59975"/>
              </p:ext>
            </p:extLst>
          </p:nvPr>
        </p:nvGraphicFramePr>
        <p:xfrm>
          <a:off x="7850007" y="1913247"/>
          <a:ext cx="932990" cy="48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0007" y="1913247"/>
                        <a:ext cx="932990" cy="483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9B538E8-8B31-4011-BD13-FC2340AC5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71617"/>
              </p:ext>
            </p:extLst>
          </p:nvPr>
        </p:nvGraphicFramePr>
        <p:xfrm>
          <a:off x="4132262" y="5665812"/>
          <a:ext cx="883083" cy="45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2262" y="5665812"/>
                        <a:ext cx="883083" cy="457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698B76-B036-43C1-B1D9-A463EA06E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97746"/>
              </p:ext>
            </p:extLst>
          </p:nvPr>
        </p:nvGraphicFramePr>
        <p:xfrm>
          <a:off x="4071072" y="4522930"/>
          <a:ext cx="898186" cy="44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71072" y="4522930"/>
                        <a:ext cx="898186" cy="44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CD11D11-4780-4AE0-821A-B5E9DECAB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06372"/>
              </p:ext>
            </p:extLst>
          </p:nvPr>
        </p:nvGraphicFramePr>
        <p:xfrm>
          <a:off x="8603138" y="4246664"/>
          <a:ext cx="924281" cy="95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03138" y="4246664"/>
                        <a:ext cx="924281" cy="955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871AF25-3F4C-4BEF-B6CC-3AB8FCE86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058"/>
              </p:ext>
            </p:extLst>
          </p:nvPr>
        </p:nvGraphicFramePr>
        <p:xfrm>
          <a:off x="8603138" y="5672586"/>
          <a:ext cx="1095580" cy="45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03138" y="5672586"/>
                        <a:ext cx="1095580" cy="45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13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"/>
          <p:cNvSpPr/>
          <p:nvPr/>
        </p:nvSpPr>
        <p:spPr>
          <a:xfrm flipH="1">
            <a:off x="6205540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80947" y="4367354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DDE4E29B-4F59-6B42-B5E0-2CDD7DF3D481}"/>
              </a:ext>
            </a:extLst>
          </p:cNvPr>
          <p:cNvSpPr/>
          <p:nvPr/>
        </p:nvSpPr>
        <p:spPr>
          <a:xfrm>
            <a:off x="3203796" y="1075555"/>
            <a:ext cx="4970386" cy="2758106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  <a:spcAft>
                <a:spcPts val="800"/>
              </a:spcAft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D5F029-F40A-483F-BDE6-D1C9AE95D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9680"/>
              </p:ext>
            </p:extLst>
          </p:nvPr>
        </p:nvGraphicFramePr>
        <p:xfrm>
          <a:off x="5083235" y="2049085"/>
          <a:ext cx="1211507" cy="85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3235" y="2049085"/>
                        <a:ext cx="1211507" cy="853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B6F13F-AD0E-497A-89B8-45A1CA446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40090"/>
              </p:ext>
            </p:extLst>
          </p:nvPr>
        </p:nvGraphicFramePr>
        <p:xfrm>
          <a:off x="8596054" y="5587454"/>
          <a:ext cx="848213" cy="73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4" imgW="495000" imgH="431640" progId="Equation.DSMT4">
                  <p:embed/>
                </p:oleObj>
              </mc:Choice>
              <mc:Fallback>
                <p:oleObj name="Equation" r:id="rId14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96054" y="5587454"/>
                        <a:ext cx="848213" cy="73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57660B-A830-48D7-9565-9DD57F918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69973"/>
              </p:ext>
            </p:extLst>
          </p:nvPr>
        </p:nvGraphicFramePr>
        <p:xfrm>
          <a:off x="8596054" y="4521378"/>
          <a:ext cx="714390" cy="49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96054" y="4521378"/>
                        <a:ext cx="714390" cy="49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A4E27A-C009-45D1-BA9F-E9C340EF3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46451"/>
              </p:ext>
            </p:extLst>
          </p:nvPr>
        </p:nvGraphicFramePr>
        <p:xfrm>
          <a:off x="4083789" y="4576055"/>
          <a:ext cx="926496" cy="45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8" imgW="520560" imgH="253800" progId="Equation.DSMT4">
                  <p:embed/>
                </p:oleObj>
              </mc:Choice>
              <mc:Fallback>
                <p:oleObj name="Equation" r:id="rId18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83789" y="4576055"/>
                        <a:ext cx="926496" cy="451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3951B1-6056-47F0-A4A9-15C697B35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48085"/>
              </p:ext>
            </p:extLst>
          </p:nvPr>
        </p:nvGraphicFramePr>
        <p:xfrm>
          <a:off x="4083789" y="5532263"/>
          <a:ext cx="771287" cy="79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0" imgW="419040" imgH="431640" progId="Equation.DSMT4">
                  <p:embed/>
                </p:oleObj>
              </mc:Choice>
              <mc:Fallback>
                <p:oleObj name="Equation" r:id="rId20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83789" y="5532263"/>
                        <a:ext cx="771287" cy="794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54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"/>
          <p:cNvSpPr/>
          <p:nvPr/>
        </p:nvSpPr>
        <p:spPr>
          <a:xfrm flipH="1">
            <a:off x="6147027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151335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1576157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2911022" y="209729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F1D1969-A7EE-4242-98C9-DB25871CF3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899734"/>
              </p:ext>
            </p:extLst>
          </p:nvPr>
        </p:nvGraphicFramePr>
        <p:xfrm>
          <a:off x="3597628" y="1482236"/>
          <a:ext cx="5459893" cy="7738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3165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6606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121992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</a:tblGrid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B2A9478-DDDD-FA41-B905-D031268848A5}"/>
              </a:ext>
            </a:extLst>
          </p:cNvPr>
          <p:cNvSpPr/>
          <p:nvPr/>
        </p:nvSpPr>
        <p:spPr>
          <a:xfrm>
            <a:off x="2632954" y="916712"/>
            <a:ext cx="72916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VN" sz="28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3BA8F2-5353-4B99-9E3F-896653E0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51336"/>
              </p:ext>
            </p:extLst>
          </p:nvPr>
        </p:nvGraphicFramePr>
        <p:xfrm>
          <a:off x="6037947" y="982511"/>
          <a:ext cx="427038" cy="50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7947" y="982511"/>
                        <a:ext cx="427038" cy="504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196508-3FEF-47A5-98CC-D9550E43B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64007"/>
              </p:ext>
            </p:extLst>
          </p:nvPr>
        </p:nvGraphicFramePr>
        <p:xfrm>
          <a:off x="8584197" y="982511"/>
          <a:ext cx="427038" cy="46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84197" y="982511"/>
                        <a:ext cx="427038" cy="469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60FE4881-C8D0-456C-89D5-DB4EDCC9B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4252686"/>
              </p:ext>
            </p:extLst>
          </p:nvPr>
        </p:nvGraphicFramePr>
        <p:xfrm>
          <a:off x="3597628" y="2433132"/>
          <a:ext cx="5459893" cy="7738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3165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6606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121992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</a:tblGrid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511F2184-CBAD-4F13-8D09-A434E8B5FA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6152625"/>
              </p:ext>
            </p:extLst>
          </p:nvPr>
        </p:nvGraphicFramePr>
        <p:xfrm>
          <a:off x="3579155" y="3346436"/>
          <a:ext cx="5459893" cy="7738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3165">
                  <a:extLst>
                    <a:ext uri="{9D8B030D-6E8A-4147-A177-3AD203B41FA5}">
                      <a16:colId xmlns:a16="http://schemas.microsoft.com/office/drawing/2014/main" val="2649901287"/>
                    </a:ext>
                  </a:extLst>
                </a:gridCol>
                <a:gridCol w="966062">
                  <a:extLst>
                    <a:ext uri="{9D8B030D-6E8A-4147-A177-3AD203B41FA5}">
                      <a16:colId xmlns:a16="http://schemas.microsoft.com/office/drawing/2014/main" val="4029696617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280612375"/>
                    </a:ext>
                  </a:extLst>
                </a:gridCol>
                <a:gridCol w="1124337">
                  <a:extLst>
                    <a:ext uri="{9D8B030D-6E8A-4147-A177-3AD203B41FA5}">
                      <a16:colId xmlns:a16="http://schemas.microsoft.com/office/drawing/2014/main" val="1869295814"/>
                    </a:ext>
                  </a:extLst>
                </a:gridCol>
                <a:gridCol w="1121992">
                  <a:extLst>
                    <a:ext uri="{9D8B030D-6E8A-4147-A177-3AD203B41FA5}">
                      <a16:colId xmlns:a16="http://schemas.microsoft.com/office/drawing/2014/main" val="1127964568"/>
                    </a:ext>
                  </a:extLst>
                </a:gridCol>
              </a:tblGrid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6482191"/>
                  </a:ext>
                </a:extLst>
              </a:tr>
              <a:tr h="3341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VN" sz="2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38947285"/>
                  </a:ext>
                </a:extLst>
              </a:tr>
            </a:tbl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FA1F7515-2472-4AE5-A1F3-D4A014CDD06E}"/>
              </a:ext>
            </a:extLst>
          </p:cNvPr>
          <p:cNvSpPr/>
          <p:nvPr/>
        </p:nvSpPr>
        <p:spPr>
          <a:xfrm>
            <a:off x="2246167" y="1552454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a </a:t>
            </a:r>
            <a:endParaRPr lang="en-VN" sz="2800" dirty="0">
              <a:solidFill>
                <a:schemeClr val="bg1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070A8B4-5115-470E-8378-C5B31C2AED71}"/>
              </a:ext>
            </a:extLst>
          </p:cNvPr>
          <p:cNvSpPr/>
          <p:nvPr/>
        </p:nvSpPr>
        <p:spPr>
          <a:xfrm>
            <a:off x="2263640" y="2524582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b </a:t>
            </a:r>
            <a:endParaRPr lang="en-VN" sz="2800" dirty="0">
              <a:solidFill>
                <a:schemeClr val="bg1"/>
              </a:solidFill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374823B-E458-43BD-A215-B00946325055}"/>
              </a:ext>
            </a:extLst>
          </p:cNvPr>
          <p:cNvSpPr/>
          <p:nvPr/>
        </p:nvSpPr>
        <p:spPr>
          <a:xfrm>
            <a:off x="2273874" y="3410266"/>
            <a:ext cx="128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c </a:t>
            </a:r>
            <a:endParaRPr lang="en-VN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38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79957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053389" y="1941094"/>
            <a:ext cx="7764379" cy="1925053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BẠN</a:t>
            </a:r>
          </a:p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THAM GIA TRÒ CH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32414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>
            <a:extLst>
              <a:ext uri="{FF2B5EF4-FFF2-40B4-BE49-F238E27FC236}">
                <a16:creationId xmlns:a16="http://schemas.microsoft.com/office/drawing/2014/main" id="{A5C395CC-6DBD-45B0-959E-1DE0942AA6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"/>
            <a:ext cx="12219214" cy="6842760"/>
          </a:xfrm>
          <a:prstGeom prst="rect">
            <a:avLst/>
          </a:prstGeom>
        </p:spPr>
      </p:pic>
      <p:pic>
        <p:nvPicPr>
          <p:cNvPr id="116739" name="Picture 3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290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0" name="Picture 4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1242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5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8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2" name="Picture 6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3505201"/>
            <a:ext cx="12192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3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8700" y="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4" name="Picture 8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"/>
            <a:ext cx="15240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5" name="Picture 9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Picture 10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962400"/>
            <a:ext cx="1676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7" name="Picture 11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518026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8" name="Picture 12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219200"/>
            <a:ext cx="106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9" name="Picture 13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46482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50" name="Picture 14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4102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WordArt 15"/>
          <p:cNvSpPr>
            <a:spLocks noChangeArrowheads="1" noChangeShapeType="1" noTextEdit="1"/>
          </p:cNvSpPr>
          <p:nvPr/>
        </p:nvSpPr>
        <p:spPr bwMode="auto">
          <a:xfrm>
            <a:off x="1346447" y="1715941"/>
            <a:ext cx="9651505" cy="21178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24"/>
              </a:avLst>
            </a:prstTxWarp>
          </a:bodyPr>
          <a:lstStyle/>
          <a:p>
            <a:pPr algn="ctr"/>
            <a:r>
              <a:rPr lang="en-US" sz="28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UTM Futura Extra" panose="02040603050506020204" pitchFamily="18" charset="0"/>
              </a:rPr>
              <a:t>TIẾT 18</a:t>
            </a:r>
          </a:p>
          <a:p>
            <a:pPr algn="ctr"/>
            <a:r>
              <a:rPr lang="en-US" sz="28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UTM Futura Extra" panose="02040603050506020204" pitchFamily="18" charset="0"/>
              </a:rPr>
              <a:t>NHẮC LẠI VÀ BỔ SUNG</a:t>
            </a:r>
          </a:p>
          <a:p>
            <a:pPr algn="ctr"/>
            <a:r>
              <a:rPr lang="en-US" sz="28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UTM Futura Extra" panose="02040603050506020204" pitchFamily="18" charset="0"/>
              </a:rPr>
              <a:t>KHÁI NIỆM VỀ HÀM SỐ</a:t>
            </a:r>
          </a:p>
        </p:txBody>
      </p:sp>
      <p:grpSp>
        <p:nvGrpSpPr>
          <p:cNvPr id="7183" name="Group 16"/>
          <p:cNvGrpSpPr>
            <a:grpSpLocks/>
          </p:cNvGrpSpPr>
          <p:nvPr/>
        </p:nvGrpSpPr>
        <p:grpSpPr bwMode="auto">
          <a:xfrm>
            <a:off x="1562100" y="5667376"/>
            <a:ext cx="9277350" cy="1343025"/>
            <a:chOff x="-48" y="3582"/>
            <a:chExt cx="5844" cy="846"/>
          </a:xfrm>
        </p:grpSpPr>
        <p:pic>
          <p:nvPicPr>
            <p:cNvPr id="7192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8" y="3606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3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8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4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5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6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7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0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8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9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0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" y="3594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1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" y="3582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2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0" y="3606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3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0" y="3606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4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8" y="3606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5" name="Picture 2" descr="daisies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6" y="3606"/>
              <a:ext cx="61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6783" name="Picture 4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8601"/>
            <a:ext cx="1181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88" name="Text Box 52"/>
          <p:cNvSpPr txBox="1">
            <a:spLocks noChangeArrowheads="1"/>
          </p:cNvSpPr>
          <p:nvPr/>
        </p:nvSpPr>
        <p:spPr bwMode="auto">
          <a:xfrm>
            <a:off x="2209800" y="4191000"/>
            <a:ext cx="769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2" name="Oval 1">
            <a:hlinkClick r:id="rId6" action="ppaction://hlinkfile"/>
          </p:cNvPr>
          <p:cNvSpPr/>
          <p:nvPr/>
        </p:nvSpPr>
        <p:spPr>
          <a:xfrm>
            <a:off x="11509829" y="6454776"/>
            <a:ext cx="508000" cy="40322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43F529B-9203-4337-9D33-3452B0B3769E}"/>
                  </a:ext>
                </a:extLst>
              </p14:cNvPr>
              <p14:cNvContentPartPr/>
              <p14:nvPr/>
            </p14:nvContentPartPr>
            <p14:xfrm>
              <a:off x="7840440" y="1884240"/>
              <a:ext cx="669960" cy="384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43F529B-9203-4337-9D33-3452B0B3769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31080" y="1874880"/>
                <a:ext cx="688680" cy="40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8808439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2" repeatCount="1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0" fill="hold"/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88" grpId="0"/>
    </p:bldLst>
  </p:timing>
</p:sld>
</file>

<file path=ppt/theme/theme1.xml><?xml version="1.0" encoding="utf-8"?>
<a:theme xmlns:a="http://schemas.openxmlformats.org/drawingml/2006/main" name="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8 8 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218</TotalTime>
  <Words>2320</Words>
  <Application>Microsoft Office PowerPoint</Application>
  <PresentationFormat>Widescreen</PresentationFormat>
  <Paragraphs>485</Paragraphs>
  <Slides>34</Slides>
  <Notes>2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.VnTime</vt:lpstr>
      <vt:lpstr>A3.OpenSansBold-San</vt:lpstr>
      <vt:lpstr>A3.OpenSans-San</vt:lpstr>
      <vt:lpstr>Arial</vt:lpstr>
      <vt:lpstr>Calibri</vt:lpstr>
      <vt:lpstr>Calibri Light</vt:lpstr>
      <vt:lpstr>Times New Roman</vt:lpstr>
      <vt:lpstr>UTM Alberta Heavy</vt:lpstr>
      <vt:lpstr>UTM Futura Extra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KHÁI NIỆM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Hoàng Thu Trang</cp:lastModifiedBy>
  <cp:revision>87</cp:revision>
  <dcterms:created xsi:type="dcterms:W3CDTF">2021-08-12T00:09:30Z</dcterms:created>
  <dcterms:modified xsi:type="dcterms:W3CDTF">2021-11-06T01:53:18Z</dcterms:modified>
</cp:coreProperties>
</file>